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60"/>
        <w:gridCol w:w="2525"/>
        <w:gridCol w:w="4658"/>
      </w:tblGrid>
      <w:tr w:rsidR="008622A1" w:rsidRPr="005B3892" w14:paraId="1BD3C6F2" w14:textId="77777777" w:rsidTr="003A4113">
        <w:trPr>
          <w:trHeight w:val="516"/>
        </w:trPr>
        <w:tc>
          <w:tcPr>
            <w:tcW w:w="1242" w:type="dxa"/>
            <w:vAlign w:val="center"/>
          </w:tcPr>
          <w:p w14:paraId="1646EBE3" w14:textId="77777777" w:rsidR="008622A1" w:rsidRPr="00D71473" w:rsidRDefault="001B0919" w:rsidP="003A4113">
            <w:pPr>
              <w:pStyle w:val="MainText"/>
              <w:ind w:firstLine="4"/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525E6F1F" wp14:editId="0BD9E3CA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39D42D1F" w14:textId="13504EC9" w:rsidR="008622A1" w:rsidRPr="00D71473" w:rsidRDefault="003A4113" w:rsidP="003A4113">
            <w:pPr>
              <w:pStyle w:val="11"/>
            </w:pPr>
            <w:r w:rsidRPr="003A4113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HYBRID NANOSTRUCTURES BASED ON</w:t>
            </w:r>
            <w:r w:rsidR="000B638C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br/>
            </w:r>
            <w:proofErr w:type="gramStart"/>
            <w:r w:rsidRPr="003A4113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MONO</w:t>
            </w:r>
            <w:r w:rsidR="000B638C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(</w:t>
            </w:r>
            <w:proofErr w:type="gramEnd"/>
            <w:r w:rsidRPr="003A4113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AMINO ACID</w:t>
            </w:r>
            <w:r w:rsidR="000B638C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)</w:t>
            </w:r>
            <w:r w:rsidRPr="003A4113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 DERIVATIVES</w:t>
            </w:r>
            <w:r w:rsidR="000B638C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br/>
            </w:r>
            <w:r w:rsidRPr="003A4113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>OF FULLERENE C</w:t>
            </w:r>
            <w:r w:rsidRPr="003A4113">
              <w:rPr>
                <w:rStyle w:val="MainText0"/>
                <w:rFonts w:ascii="Arial" w:hAnsi="Arial" w:cs="Arial"/>
                <w:caps w:val="0"/>
                <w:sz w:val="28"/>
                <w:szCs w:val="28"/>
                <w:vertAlign w:val="subscript"/>
              </w:rPr>
              <w:t>60</w:t>
            </w:r>
            <w:r w:rsidRPr="003A4113">
              <w:rPr>
                <w:rStyle w:val="MainText0"/>
                <w:rFonts w:ascii="Arial" w:hAnsi="Arial" w:cs="Arial"/>
                <w:caps w:val="0"/>
                <w:sz w:val="28"/>
                <w:szCs w:val="28"/>
              </w:rPr>
              <w:t xml:space="preserve"> AND VITAMIN B</w:t>
            </w:r>
            <w:r w:rsidRPr="003A4113">
              <w:rPr>
                <w:rStyle w:val="MainText0"/>
                <w:rFonts w:ascii="Arial" w:hAnsi="Arial" w:cs="Arial"/>
                <w:caps w:val="0"/>
                <w:sz w:val="28"/>
                <w:szCs w:val="28"/>
                <w:vertAlign w:val="subscript"/>
              </w:rPr>
              <w:t>12</w:t>
            </w:r>
          </w:p>
        </w:tc>
      </w:tr>
      <w:tr w:rsidR="00D71473" w:rsidRPr="003A4113" w14:paraId="3128FD18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2683ECBC" w14:textId="77777777"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14:paraId="2E1DB254" w14:textId="77777777"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3A4113">
              <w:rPr>
                <w:b/>
              </w:rPr>
              <w:t>25</w:t>
            </w:r>
            <w:r w:rsidRPr="00941F8C">
              <w:t xml:space="preserve">, </w:t>
            </w:r>
            <w:r w:rsidR="003A4113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3A4113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14:paraId="444F05AD" w14:textId="77777777"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14:paraId="26998A6D" w14:textId="77777777" w:rsidR="00BE4FEF" w:rsidRPr="00D71473" w:rsidRDefault="00BE4FEF" w:rsidP="007516EA">
            <w:pPr>
              <w:pStyle w:val="MainText"/>
              <w:ind w:firstLine="0"/>
              <w:jc w:val="left"/>
            </w:pPr>
          </w:p>
          <w:p w14:paraId="6B60437F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3A4113">
              <w:rPr>
                <w:i/>
                <w:szCs w:val="14"/>
                <w:highlight w:val="green"/>
              </w:rPr>
              <w:t xml:space="preserve">Received </w:t>
            </w:r>
            <w:r w:rsidR="008E062B" w:rsidRPr="003A4113">
              <w:rPr>
                <w:i/>
                <w:szCs w:val="14"/>
                <w:highlight w:val="green"/>
              </w:rPr>
              <w:t>XX</w:t>
            </w:r>
            <w:r w:rsidRPr="003A4113">
              <w:rPr>
                <w:i/>
                <w:szCs w:val="14"/>
                <w:highlight w:val="green"/>
              </w:rPr>
              <w:t xml:space="preserve"> </w:t>
            </w:r>
            <w:r w:rsidR="008E062B" w:rsidRPr="003A4113">
              <w:rPr>
                <w:i/>
                <w:szCs w:val="14"/>
                <w:highlight w:val="green"/>
              </w:rPr>
              <w:t>Month</w:t>
            </w:r>
            <w:r w:rsidRPr="003A4113">
              <w:rPr>
                <w:i/>
                <w:szCs w:val="14"/>
                <w:highlight w:val="green"/>
              </w:rPr>
              <w:t xml:space="preserve"> 2</w:t>
            </w:r>
            <w:r w:rsidR="008E062B" w:rsidRPr="003A4113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14:paraId="670A5F69" w14:textId="77777777"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3A4113">
              <w:rPr>
                <w:i/>
                <w:szCs w:val="14"/>
              </w:rPr>
              <w:t xml:space="preserve">2 March </w:t>
            </w:r>
            <w:r w:rsidR="008E062B">
              <w:rPr>
                <w:i/>
                <w:szCs w:val="14"/>
              </w:rPr>
              <w:t>20</w:t>
            </w:r>
            <w:r w:rsidR="003A4113">
              <w:rPr>
                <w:i/>
                <w:szCs w:val="14"/>
              </w:rPr>
              <w:t>25</w:t>
            </w:r>
          </w:p>
          <w:p w14:paraId="13FB3E27" w14:textId="77777777"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288C0D13" w14:textId="77777777"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1FDE6081" w14:textId="77777777" w:rsidR="00D71473" w:rsidRPr="00D71473" w:rsidRDefault="003A4113" w:rsidP="003A4113">
            <w:pPr>
              <w:pStyle w:val="AuthorNames"/>
              <w:ind w:left="0"/>
            </w:pPr>
            <w:r>
              <w:t>N. Yu. Shepeta</w:t>
            </w:r>
            <w:r w:rsidR="00166162">
              <w:t>*</w:t>
            </w:r>
          </w:p>
        </w:tc>
      </w:tr>
      <w:tr w:rsidR="00D71473" w:rsidRPr="005B3892" w14:paraId="429E07F0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0C825F75" w14:textId="77777777"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0094C7E6" w14:textId="77777777" w:rsidR="003A4113" w:rsidRDefault="003A4113" w:rsidP="007516EA">
            <w:pPr>
              <w:pStyle w:val="Affiliations"/>
              <w:ind w:left="0"/>
              <w:rPr>
                <w:rFonts w:cs="Times New Roman"/>
              </w:rPr>
            </w:pPr>
            <w:r>
              <w:rPr>
                <w:rFonts w:cs="Times New Roman"/>
              </w:rPr>
              <w:t>Nesmeyanov Institute of Organoelement Compounds, Russian Academy of Sciences,</w:t>
            </w:r>
          </w:p>
          <w:p w14:paraId="66C58577" w14:textId="77777777" w:rsidR="00D71473" w:rsidRDefault="003A4113" w:rsidP="003A4113">
            <w:pPr>
              <w:pStyle w:val="Affiliations"/>
              <w:ind w:left="0"/>
            </w:pPr>
            <w:r>
              <w:rPr>
                <w:rFonts w:cs="Times New Roman"/>
              </w:rPr>
              <w:t>ul. Vavilova 28, str. 1, Moscow, 119334 Russia</w:t>
            </w:r>
          </w:p>
        </w:tc>
      </w:tr>
      <w:tr w:rsidR="00CD6FAC" w:rsidRPr="003A4113" w14:paraId="012DE051" w14:textId="77777777" w:rsidTr="00DF4999">
        <w:tc>
          <w:tcPr>
            <w:tcW w:w="4962" w:type="dxa"/>
            <w:gridSpan w:val="3"/>
          </w:tcPr>
          <w:p w14:paraId="43A36219" w14:textId="77777777"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14:paraId="6DF71FBD" w14:textId="0AD23967" w:rsidR="00CD6FAC" w:rsidRDefault="003A4113" w:rsidP="0000526E">
            <w:pPr>
              <w:pStyle w:val="MainText"/>
              <w:ind w:firstLine="284"/>
            </w:pPr>
            <w:r w:rsidRPr="003A4113">
              <w:t xml:space="preserve">This </w:t>
            </w:r>
            <w:r w:rsidR="0000526E">
              <w:t xml:space="preserve">minireview highlights </w:t>
            </w:r>
            <w:r w:rsidRPr="003A4113">
              <w:t>the author'</w:t>
            </w:r>
            <w:r w:rsidR="0000526E">
              <w:t>s</w:t>
            </w:r>
            <w:r w:rsidRPr="003A4113">
              <w:t xml:space="preserve"> </w:t>
            </w:r>
            <w:r w:rsidR="0000526E">
              <w:t xml:space="preserve">own </w:t>
            </w:r>
            <w:r w:rsidRPr="003A4113">
              <w:t xml:space="preserve">works on the synthesis and </w:t>
            </w:r>
            <w:r w:rsidR="0000526E">
              <w:t>investigations</w:t>
            </w:r>
            <w:r w:rsidRPr="003A4113">
              <w:t xml:space="preserve"> of the properties of hybrid nanostructures</w:t>
            </w:r>
            <w:r w:rsidR="0000526E">
              <w:t xml:space="preserve"> </w:t>
            </w:r>
            <w:r w:rsidR="00382074">
              <w:t xml:space="preserve">(HNSs) </w:t>
            </w:r>
            <w:r w:rsidRPr="003A4113">
              <w:t xml:space="preserve">based on </w:t>
            </w:r>
            <w:proofErr w:type="gramStart"/>
            <w:r w:rsidRPr="003A4113">
              <w:t>mono</w:t>
            </w:r>
            <w:r w:rsidR="0000526E">
              <w:t>(</w:t>
            </w:r>
            <w:proofErr w:type="gramEnd"/>
            <w:r w:rsidRPr="003A4113">
              <w:t>amino acid</w:t>
            </w:r>
            <w:r w:rsidR="0000526E">
              <w:t>)</w:t>
            </w:r>
            <w:r w:rsidRPr="003A4113">
              <w:t xml:space="preserve"> derivatives of fullerene C</w:t>
            </w:r>
            <w:r w:rsidRPr="003A4113">
              <w:rPr>
                <w:vertAlign w:val="subscript"/>
              </w:rPr>
              <w:t>60</w:t>
            </w:r>
            <w:r w:rsidRPr="003A4113">
              <w:t xml:space="preserve"> and vitamin B</w:t>
            </w:r>
            <w:r w:rsidRPr="003A4113">
              <w:rPr>
                <w:vertAlign w:val="subscript"/>
              </w:rPr>
              <w:t>12</w:t>
            </w:r>
            <w:r w:rsidR="0000526E">
              <w:t xml:space="preserve">. The synthetic routes to </w:t>
            </w:r>
            <w:r w:rsidRPr="003A4113">
              <w:t>monoderivatives of fullerene C</w:t>
            </w:r>
            <w:r w:rsidRPr="003A4113">
              <w:rPr>
                <w:vertAlign w:val="subscript"/>
              </w:rPr>
              <w:t>60</w:t>
            </w:r>
            <w:r w:rsidRPr="003A4113">
              <w:t xml:space="preserve"> with </w:t>
            </w:r>
            <w:r w:rsidR="00962E5F">
              <w:t>various</w:t>
            </w:r>
            <w:r w:rsidRPr="003A4113">
              <w:t xml:space="preserve"> amino acids</w:t>
            </w:r>
            <w:r w:rsidR="0000526E">
              <w:t xml:space="preserve"> </w:t>
            </w:r>
            <w:r w:rsidRPr="003A4113">
              <w:t xml:space="preserve">and </w:t>
            </w:r>
            <w:r w:rsidR="0000526E">
              <w:t xml:space="preserve">the </w:t>
            </w:r>
            <w:r w:rsidRPr="003A4113">
              <w:t xml:space="preserve">methods for </w:t>
            </w:r>
            <w:r w:rsidR="0000526E">
              <w:t xml:space="preserve">obtaining their </w:t>
            </w:r>
            <w:r w:rsidRPr="003A4113">
              <w:t xml:space="preserve">hybrid nanostructures with </w:t>
            </w:r>
            <w:r w:rsidR="0000526E">
              <w:t>vitamin B</w:t>
            </w:r>
            <w:r w:rsidR="0000526E" w:rsidRPr="0000526E">
              <w:rPr>
                <w:vertAlign w:val="subscript"/>
              </w:rPr>
              <w:t>12</w:t>
            </w:r>
            <w:r w:rsidR="0000526E">
              <w:t xml:space="preserve"> </w:t>
            </w:r>
            <w:r w:rsidRPr="003A4113">
              <w:t>derivatives</w:t>
            </w:r>
            <w:r w:rsidR="0000526E">
              <w:t xml:space="preserve"> were developed</w:t>
            </w:r>
            <w:r w:rsidRPr="003A4113">
              <w:t xml:space="preserve">. The structures of the </w:t>
            </w:r>
            <w:r w:rsidR="0000526E">
              <w:t xml:space="preserve">resulting compounds and </w:t>
            </w:r>
            <w:r w:rsidR="00304C9B">
              <w:t>the</w:t>
            </w:r>
            <w:r w:rsidR="0000526E">
              <w:t xml:space="preserve"> </w:t>
            </w:r>
            <w:r w:rsidRPr="003A4113">
              <w:t>sizes of the</w:t>
            </w:r>
            <w:r w:rsidR="0000526E">
              <w:t>ir</w:t>
            </w:r>
            <w:r w:rsidRPr="003A4113">
              <w:t xml:space="preserve"> nanoparticles were </w:t>
            </w:r>
            <w:r w:rsidR="0000526E">
              <w:t>studied</w:t>
            </w:r>
            <w:r w:rsidRPr="003A4113">
              <w:t xml:space="preserve"> </w:t>
            </w:r>
            <w:r w:rsidR="0000526E">
              <w:t>by different physicochemical methods. It wa</w:t>
            </w:r>
            <w:r w:rsidRPr="003A4113">
              <w:t xml:space="preserve">s shown that the </w:t>
            </w:r>
            <w:r w:rsidR="0000526E">
              <w:t>HNSs</w:t>
            </w:r>
            <w:r w:rsidRPr="003A4113">
              <w:t xml:space="preserve"> with catalytically active derivatives of vitamin B</w:t>
            </w:r>
            <w:r w:rsidRPr="003A4113">
              <w:rPr>
                <w:vertAlign w:val="subscript"/>
              </w:rPr>
              <w:t>12</w:t>
            </w:r>
            <w:r w:rsidRPr="003A4113">
              <w:t xml:space="preserve"> retain </w:t>
            </w:r>
            <w:r w:rsidR="0000526E">
              <w:t xml:space="preserve">the </w:t>
            </w:r>
            <w:r w:rsidRPr="003A4113">
              <w:t xml:space="preserve">activity in the </w:t>
            </w:r>
            <w:r w:rsidR="0000526E" w:rsidRPr="003A4113">
              <w:t xml:space="preserve">autoxidation </w:t>
            </w:r>
            <w:r w:rsidR="0000526E">
              <w:t xml:space="preserve">of </w:t>
            </w:r>
            <w:r w:rsidRPr="003A4113">
              <w:t>ascorbic acid,</w:t>
            </w:r>
            <w:r w:rsidR="0000526E" w:rsidRPr="0000526E">
              <w:t xml:space="preserve"> </w:t>
            </w:r>
            <w:r w:rsidR="0000526E">
              <w:t xml:space="preserve">which is characteristic of </w:t>
            </w:r>
            <w:r w:rsidRPr="003A4113">
              <w:t>some derivatives of vitamin B</w:t>
            </w:r>
            <w:r w:rsidRPr="003A4113">
              <w:rPr>
                <w:vertAlign w:val="subscript"/>
              </w:rPr>
              <w:t>12</w:t>
            </w:r>
            <w:r w:rsidRPr="003A4113">
              <w:t>.</w:t>
            </w:r>
          </w:p>
        </w:tc>
        <w:tc>
          <w:tcPr>
            <w:tcW w:w="4677" w:type="dxa"/>
            <w:vAlign w:val="center"/>
          </w:tcPr>
          <w:p w14:paraId="3C897A84" w14:textId="1CE273C8" w:rsidR="00CD6FAC" w:rsidRDefault="005B3892" w:rsidP="005C7369">
            <w:pPr>
              <w:pStyle w:val="MainText"/>
              <w:ind w:firstLine="0"/>
              <w:jc w:val="center"/>
            </w:pPr>
            <w:r>
              <w:object w:dxaOrig="3833" w:dyaOrig="4310" w14:anchorId="263DF3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128.65pt;height:144.65pt" o:ole="">
                  <v:imagedata r:id="rId9" o:title=""/>
                </v:shape>
                <o:OLEObject Type="Embed" ProgID="ChemDraw.Document.6.0" ShapeID="_x0000_i1030" DrawAspect="Content" ObjectID="_1815486338" r:id="rId10"/>
              </w:object>
            </w:r>
          </w:p>
        </w:tc>
      </w:tr>
      <w:tr w:rsidR="0065245B" w:rsidRPr="005B3892" w14:paraId="0BD74AB1" w14:textId="77777777" w:rsidTr="00DF4999">
        <w:tc>
          <w:tcPr>
            <w:tcW w:w="9639" w:type="dxa"/>
            <w:gridSpan w:val="4"/>
          </w:tcPr>
          <w:p w14:paraId="5803260B" w14:textId="77777777"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3A4113" w:rsidRPr="003A4113">
              <w:t>amino acids, vitamin B</w:t>
            </w:r>
            <w:r w:rsidR="003A4113" w:rsidRPr="003A4113">
              <w:rPr>
                <w:vertAlign w:val="subscript"/>
              </w:rPr>
              <w:t>12</w:t>
            </w:r>
            <w:r w:rsidR="003A4113" w:rsidRPr="003A4113">
              <w:t>, fullerene C</w:t>
            </w:r>
            <w:r w:rsidR="003A4113" w:rsidRPr="003A4113">
              <w:rPr>
                <w:vertAlign w:val="subscript"/>
              </w:rPr>
              <w:t>60</w:t>
            </w:r>
            <w:r w:rsidR="003A4113" w:rsidRPr="003A4113">
              <w:t>, hybrid nanostructures</w:t>
            </w:r>
            <w:r w:rsidRPr="0065245B">
              <w:t>.</w:t>
            </w:r>
          </w:p>
        </w:tc>
      </w:tr>
    </w:tbl>
    <w:p w14:paraId="5D592D4F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412C14B4" w14:textId="77777777"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53231189" w14:textId="77777777" w:rsidR="00875175" w:rsidRPr="004A44BC" w:rsidRDefault="00427E5A" w:rsidP="003A4113">
      <w:pPr>
        <w:spacing w:after="240"/>
        <w:rPr>
          <w:rFonts w:ascii="Arial" w:hAnsi="Arial" w:cs="Arial"/>
          <w:b/>
          <w:lang w:val="en-US"/>
        </w:rPr>
      </w:pPr>
      <w:r w:rsidRPr="003761B3">
        <w:rPr>
          <w:rFonts w:ascii="Arial" w:hAnsi="Arial" w:cs="Arial"/>
          <w:b/>
          <w:highlight w:val="green"/>
          <w:lang w:val="en-US"/>
        </w:rPr>
        <w:t>Introduction</w:t>
      </w:r>
    </w:p>
    <w:p w14:paraId="03648DF0" w14:textId="50938B1F" w:rsidR="003A4113" w:rsidRDefault="003A4113" w:rsidP="003A4113">
      <w:pPr>
        <w:pStyle w:val="MainText"/>
        <w:ind w:firstLine="284"/>
      </w:pPr>
      <w:r>
        <w:t xml:space="preserve">Fullerene derivatives are known to </w:t>
      </w:r>
      <w:r w:rsidR="0000526E">
        <w:t>exhibit</w:t>
      </w:r>
      <w:r>
        <w:t xml:space="preserve"> a </w:t>
      </w:r>
      <w:r w:rsidR="0000526E">
        <w:t xml:space="preserve">broad spectrum </w:t>
      </w:r>
      <w:r>
        <w:t xml:space="preserve">of biological activity [1, 2]. Water-soluble derivatives of </w:t>
      </w:r>
      <w:r w:rsidR="0000526E">
        <w:t xml:space="preserve">fullerene </w:t>
      </w:r>
      <w:r>
        <w:t>C</w:t>
      </w:r>
      <w:r w:rsidRPr="0000526E">
        <w:rPr>
          <w:vertAlign w:val="subscript"/>
        </w:rPr>
        <w:t>60</w:t>
      </w:r>
      <w:r>
        <w:t xml:space="preserve"> exhibit antioxidant, membranotropic, neuroprotective, antiviral, antibacterial</w:t>
      </w:r>
      <w:r w:rsidR="004C6E03">
        <w:t>,</w:t>
      </w:r>
      <w:r>
        <w:t xml:space="preserve"> and antitumor properties and also act as effective low-toxic deliver</w:t>
      </w:r>
      <w:r w:rsidR="004C6E03">
        <w:t xml:space="preserve">y systems </w:t>
      </w:r>
      <w:r w:rsidR="001C5CF8">
        <w:t xml:space="preserve">of </w:t>
      </w:r>
      <w:r w:rsidR="001C5CF8">
        <w:t>drug</w:t>
      </w:r>
      <w:r w:rsidR="001C5CF8">
        <w:t xml:space="preserve">s </w:t>
      </w:r>
      <w:r w:rsidR="001C5CF8">
        <w:t>f</w:t>
      </w:r>
      <w:r w:rsidR="001C5CF8">
        <w:t>or</w:t>
      </w:r>
      <w:r w:rsidR="001C5CF8">
        <w:t xml:space="preserve"> various diseases </w:t>
      </w:r>
      <w:r w:rsidR="004C6E03">
        <w:t xml:space="preserve">to </w:t>
      </w:r>
      <w:r w:rsidR="001C5CF8">
        <w:t xml:space="preserve">their </w:t>
      </w:r>
      <w:r>
        <w:t>targets [3, 4].</w:t>
      </w:r>
    </w:p>
    <w:p w14:paraId="43A5E982" w14:textId="29A6BB7F" w:rsidR="003A4113" w:rsidRDefault="003A4113" w:rsidP="003A4113">
      <w:pPr>
        <w:pStyle w:val="MainText"/>
        <w:ind w:firstLine="284"/>
      </w:pPr>
      <w:r>
        <w:t xml:space="preserve">This work was </w:t>
      </w:r>
      <w:r w:rsidR="00636753">
        <w:t>envisioned</w:t>
      </w:r>
      <w:r>
        <w:t xml:space="preserve"> </w:t>
      </w:r>
      <w:r w:rsidR="00636753">
        <w:t xml:space="preserve">by the full member of the Academy of Sciences of USSR </w:t>
      </w:r>
      <w:r>
        <w:t>M.</w:t>
      </w:r>
      <w:r w:rsidR="00636753">
        <w:t xml:space="preserve"> </w:t>
      </w:r>
      <w:r>
        <w:t xml:space="preserve">E. </w:t>
      </w:r>
      <w:proofErr w:type="spellStart"/>
      <w:r>
        <w:t>Volpin</w:t>
      </w:r>
      <w:proofErr w:type="spellEnd"/>
      <w:r>
        <w:t xml:space="preserve"> and carri</w:t>
      </w:r>
      <w:r w:rsidR="00636753">
        <w:t xml:space="preserve">ed out by his colleagues at </w:t>
      </w:r>
      <w:r>
        <w:t xml:space="preserve">INEOS RAS. </w:t>
      </w:r>
      <w:r w:rsidR="004C6E03">
        <w:t xml:space="preserve">V. S. </w:t>
      </w:r>
      <w:r>
        <w:t xml:space="preserve">Romanova was the first to develop a unique method for the synthesis of </w:t>
      </w:r>
      <w:proofErr w:type="gramStart"/>
      <w:r>
        <w:t>mono</w:t>
      </w:r>
      <w:r w:rsidR="00840BA0">
        <w:t>(</w:t>
      </w:r>
      <w:proofErr w:type="gramEnd"/>
      <w:r>
        <w:t>amino acid</w:t>
      </w:r>
      <w:r w:rsidR="00840BA0">
        <w:t>)</w:t>
      </w:r>
      <w:r>
        <w:t xml:space="preserve"> and peptide derivatives of fullerene </w:t>
      </w:r>
      <w:r w:rsidR="00636753">
        <w:t>[5]</w:t>
      </w:r>
      <w:r>
        <w:t xml:space="preserve">. </w:t>
      </w:r>
      <w:r w:rsidR="00636753">
        <w:t xml:space="preserve">The resulting compounds appeared to be </w:t>
      </w:r>
      <w:r>
        <w:t>non-toxic</w:t>
      </w:r>
      <w:r w:rsidR="00636753">
        <w:t xml:space="preserve">, are </w:t>
      </w:r>
      <w:r>
        <w:t>easily excreted from the body</w:t>
      </w:r>
      <w:r w:rsidR="00636753">
        <w:t>,</w:t>
      </w:r>
      <w:r>
        <w:t xml:space="preserve"> and </w:t>
      </w:r>
      <w:r w:rsidR="00636753">
        <w:t>display different</w:t>
      </w:r>
      <w:r>
        <w:t xml:space="preserve"> types of biological activity.</w:t>
      </w:r>
    </w:p>
    <w:p w14:paraId="4EFBF857" w14:textId="77777777" w:rsidR="003761B3" w:rsidRPr="003761B3" w:rsidRDefault="003761B3" w:rsidP="003761B3">
      <w:pPr>
        <w:pStyle w:val="MainText"/>
        <w:spacing w:before="240" w:after="240"/>
        <w:ind w:firstLine="0"/>
        <w:rPr>
          <w:rFonts w:ascii="Arial" w:hAnsi="Arial" w:cs="Arial"/>
          <w:b/>
          <w:sz w:val="22"/>
          <w:szCs w:val="22"/>
        </w:rPr>
      </w:pPr>
      <w:proofErr w:type="gramStart"/>
      <w:r w:rsidRPr="003761B3">
        <w:rPr>
          <w:rFonts w:ascii="Arial" w:hAnsi="Arial" w:cs="Arial"/>
          <w:b/>
          <w:sz w:val="22"/>
          <w:szCs w:val="22"/>
          <w:highlight w:val="green"/>
        </w:rPr>
        <w:t>Mono</w:t>
      </w:r>
      <w:r w:rsidR="0045203E">
        <w:rPr>
          <w:rFonts w:ascii="Arial" w:hAnsi="Arial" w:cs="Arial"/>
          <w:b/>
          <w:sz w:val="22"/>
          <w:szCs w:val="22"/>
          <w:highlight w:val="green"/>
        </w:rPr>
        <w:t>(</w:t>
      </w:r>
      <w:proofErr w:type="gramEnd"/>
      <w:r w:rsidRPr="003761B3">
        <w:rPr>
          <w:rFonts w:ascii="Arial" w:hAnsi="Arial" w:cs="Arial"/>
          <w:b/>
          <w:sz w:val="22"/>
          <w:szCs w:val="22"/>
          <w:highlight w:val="green"/>
        </w:rPr>
        <w:t>amino acid</w:t>
      </w:r>
      <w:r w:rsidR="0045203E">
        <w:rPr>
          <w:rFonts w:ascii="Arial" w:hAnsi="Arial" w:cs="Arial"/>
          <w:b/>
          <w:sz w:val="22"/>
          <w:szCs w:val="22"/>
          <w:highlight w:val="green"/>
        </w:rPr>
        <w:t>)</w:t>
      </w:r>
      <w:r w:rsidRPr="003761B3">
        <w:rPr>
          <w:rFonts w:ascii="Arial" w:hAnsi="Arial" w:cs="Arial"/>
          <w:b/>
          <w:sz w:val="22"/>
          <w:szCs w:val="22"/>
          <w:highlight w:val="green"/>
        </w:rPr>
        <w:t xml:space="preserve"> derivatives of fullerene C</w:t>
      </w:r>
      <w:r w:rsidRPr="003761B3">
        <w:rPr>
          <w:rFonts w:ascii="Arial" w:hAnsi="Arial" w:cs="Arial"/>
          <w:b/>
          <w:sz w:val="22"/>
          <w:szCs w:val="22"/>
          <w:highlight w:val="green"/>
          <w:vertAlign w:val="subscript"/>
        </w:rPr>
        <w:t>60</w:t>
      </w:r>
      <w:r w:rsidRPr="003761B3">
        <w:rPr>
          <w:rFonts w:ascii="Arial" w:hAnsi="Arial" w:cs="Arial"/>
          <w:b/>
          <w:sz w:val="22"/>
          <w:szCs w:val="22"/>
          <w:highlight w:val="green"/>
        </w:rPr>
        <w:t xml:space="preserve"> and vitamin B</w:t>
      </w:r>
      <w:r w:rsidRPr="003761B3">
        <w:rPr>
          <w:rFonts w:ascii="Arial" w:hAnsi="Arial" w:cs="Arial"/>
          <w:b/>
          <w:sz w:val="22"/>
          <w:szCs w:val="22"/>
          <w:highlight w:val="green"/>
          <w:vertAlign w:val="subscript"/>
        </w:rPr>
        <w:t>12</w:t>
      </w:r>
    </w:p>
    <w:p w14:paraId="337312D3" w14:textId="3F16540A" w:rsidR="00427E5A" w:rsidRDefault="003A4113" w:rsidP="003A4113">
      <w:pPr>
        <w:pStyle w:val="MainText"/>
        <w:ind w:firstLine="284"/>
      </w:pPr>
      <w:r>
        <w:t xml:space="preserve">According to </w:t>
      </w:r>
      <w:r w:rsidR="00636753">
        <w:t>M. E.</w:t>
      </w:r>
      <w:r>
        <w:t xml:space="preserve"> </w:t>
      </w:r>
      <w:proofErr w:type="spellStart"/>
      <w:r>
        <w:t>Volpin</w:t>
      </w:r>
      <w:proofErr w:type="spellEnd"/>
      <w:r>
        <w:t xml:space="preserve"> [6], </w:t>
      </w:r>
      <w:r w:rsidR="00636753">
        <w:t xml:space="preserve">the </w:t>
      </w:r>
      <w:r>
        <w:t xml:space="preserve">catalytic sources of </w:t>
      </w:r>
      <w:r w:rsidR="00636753">
        <w:t>re</w:t>
      </w:r>
      <w:r>
        <w:t xml:space="preserve">active oxygen </w:t>
      </w:r>
      <w:r w:rsidR="00636753">
        <w:t>species</w:t>
      </w:r>
      <w:r>
        <w:t xml:space="preserve"> (ROS), </w:t>
      </w:r>
      <w:r w:rsidR="00636753">
        <w:t xml:space="preserve">which </w:t>
      </w:r>
      <w:r>
        <w:t>selectively accumulat</w:t>
      </w:r>
      <w:r w:rsidR="00636753">
        <w:t>e</w:t>
      </w:r>
      <w:r>
        <w:t xml:space="preserve"> in a tumor, can actively suppress the growth of malignant cells. Of particular interest are natural macrocyclic complexes </w:t>
      </w:r>
      <w:r w:rsidR="00636753">
        <w:t>of cobalt:</w:t>
      </w:r>
      <w:r>
        <w:t xml:space="preserve"> vitamin B</w:t>
      </w:r>
      <w:r w:rsidRPr="00636753">
        <w:rPr>
          <w:vertAlign w:val="subscript"/>
        </w:rPr>
        <w:t>12</w:t>
      </w:r>
      <w:r>
        <w:t xml:space="preserve"> and its derivatives (cobalamins, </w:t>
      </w:r>
      <w:r w:rsidR="00636753">
        <w:t>including</w:t>
      </w:r>
      <w:r>
        <w:t xml:space="preserve"> </w:t>
      </w:r>
      <w:r w:rsidR="00636753">
        <w:t>B</w:t>
      </w:r>
      <w:r w:rsidR="00636753" w:rsidRPr="00636753">
        <w:rPr>
          <w:vertAlign w:val="subscript"/>
        </w:rPr>
        <w:t>12</w:t>
      </w:r>
      <w:r w:rsidR="00636753">
        <w:t xml:space="preserve"> </w:t>
      </w:r>
      <w:r>
        <w:t>e-</w:t>
      </w:r>
      <w:r w:rsidR="00636753">
        <w:t>mono</w:t>
      </w:r>
      <w:r>
        <w:t>carboxylic acid (e-COOH-</w:t>
      </w:r>
      <w:proofErr w:type="spellStart"/>
      <w:r>
        <w:t>Cbl</w:t>
      </w:r>
      <w:proofErr w:type="spellEnd"/>
      <w:r>
        <w:t>-CN</w:t>
      </w:r>
      <w:r w:rsidR="00636753">
        <w:t xml:space="preserve">, </w:t>
      </w:r>
      <w:r w:rsidRPr="003761B3">
        <w:rPr>
          <w:b/>
        </w:rPr>
        <w:t>1</w:t>
      </w:r>
      <w:r>
        <w:t>) and e-carboxy</w:t>
      </w:r>
      <w:r w:rsidR="00840BA0">
        <w:t>-</w:t>
      </w:r>
      <w:proofErr w:type="spellStart"/>
      <w:r>
        <w:t>di</w:t>
      </w:r>
      <w:r w:rsidR="00840BA0">
        <w:t>hydroxy</w:t>
      </w:r>
      <w:r>
        <w:t>cobinamide</w:t>
      </w:r>
      <w:proofErr w:type="spellEnd"/>
      <w:r>
        <w:t xml:space="preserve"> </w:t>
      </w:r>
      <w:r w:rsidR="00636753">
        <w:t>(</w:t>
      </w:r>
      <w:r>
        <w:t>e-COOH-</w:t>
      </w:r>
      <w:proofErr w:type="spellStart"/>
      <w:r>
        <w:t>Cbi</w:t>
      </w:r>
      <w:proofErr w:type="spellEnd"/>
      <w:r>
        <w:t>-(OH)</w:t>
      </w:r>
      <w:r w:rsidRPr="00636753">
        <w:rPr>
          <w:vertAlign w:val="subscript"/>
        </w:rPr>
        <w:t>2</w:t>
      </w:r>
      <w:r w:rsidR="00636753">
        <w:t xml:space="preserve">, </w:t>
      </w:r>
      <w:r w:rsidRPr="003761B3">
        <w:rPr>
          <w:b/>
        </w:rPr>
        <w:t>2</w:t>
      </w:r>
      <w:r>
        <w:t>)</w:t>
      </w:r>
      <w:r w:rsidR="00840BA0">
        <w:t xml:space="preserve">, </w:t>
      </w:r>
      <w:r w:rsidR="00840BA0" w:rsidRPr="00840BA0">
        <w:rPr>
          <w:highlight w:val="green"/>
        </w:rPr>
        <w:t>Fig. 1</w:t>
      </w:r>
      <w:r>
        <w:t>).</w:t>
      </w:r>
    </w:p>
    <w:p w14:paraId="454943E6" w14:textId="52B3F098" w:rsidR="00542AFE" w:rsidRDefault="00542AFE" w:rsidP="00542AFE">
      <w:pPr>
        <w:pStyle w:val="MainText"/>
        <w:widowControl w:val="0"/>
        <w:ind w:firstLine="284"/>
      </w:pPr>
      <w:r>
        <w:t>It was established that cobalamins can be used as delivery systems of drugs to a tumor [7]. However, the molecule of vitamin B</w:t>
      </w:r>
      <w:r w:rsidRPr="00752541">
        <w:rPr>
          <w:vertAlign w:val="subscript"/>
        </w:rPr>
        <w:t>12</w:t>
      </w:r>
      <w:r>
        <w:t xml:space="preserve"> itself hardly passes through cell membranes. This can be mitigated by the partial hydrophobization of the vitamin molecule, which, in turn, can be achieved by attaching it to a </w:t>
      </w:r>
    </w:p>
    <w:p w14:paraId="60A5EDBC" w14:textId="4503B2FF" w:rsidR="003761B3" w:rsidRDefault="00FD0F4B" w:rsidP="00DA6B3D">
      <w:pPr>
        <w:spacing w:after="120"/>
        <w:jc w:val="center"/>
        <w:rPr>
          <w:rFonts w:ascii="Times New Roman" w:hAnsi="Times New Roman" w:cs="Times New Roman"/>
          <w:sz w:val="18"/>
          <w:szCs w:val="18"/>
        </w:rPr>
      </w:pPr>
      <w:r>
        <w:object w:dxaOrig="7078" w:dyaOrig="3872" w14:anchorId="3974881B">
          <v:shape id="_x0000_i1049" type="#_x0000_t75" style="width:233.65pt;height:127.65pt" o:ole="">
            <v:imagedata r:id="rId13" o:title=""/>
          </v:shape>
          <o:OLEObject Type="Embed" ProgID="ChemDraw.Document.6.0" ShapeID="_x0000_i1049" DrawAspect="Content" ObjectID="_1815486339" r:id="rId14"/>
        </w:object>
      </w:r>
    </w:p>
    <w:p w14:paraId="589E3144" w14:textId="7806787A" w:rsidR="003761B3" w:rsidRPr="003761B3" w:rsidRDefault="003761B3" w:rsidP="003761B3">
      <w:pPr>
        <w:pStyle w:val="MainText"/>
        <w:spacing w:before="120" w:after="200"/>
        <w:ind w:firstLine="0"/>
        <w:rPr>
          <w:sz w:val="16"/>
          <w:szCs w:val="16"/>
        </w:rPr>
      </w:pPr>
      <w:r w:rsidRPr="003761B3">
        <w:rPr>
          <w:b/>
          <w:sz w:val="16"/>
          <w:szCs w:val="16"/>
        </w:rPr>
        <w:t>Figure 1.</w:t>
      </w:r>
      <w:r w:rsidRPr="003761B3">
        <w:rPr>
          <w:sz w:val="16"/>
          <w:szCs w:val="16"/>
        </w:rPr>
        <w:t xml:space="preserve"> Structures of </w:t>
      </w:r>
      <w:r w:rsidR="00636753" w:rsidRPr="003761B3">
        <w:rPr>
          <w:sz w:val="16"/>
          <w:szCs w:val="16"/>
        </w:rPr>
        <w:t>B</w:t>
      </w:r>
      <w:r w:rsidR="00636753" w:rsidRPr="003761B3">
        <w:rPr>
          <w:sz w:val="16"/>
          <w:szCs w:val="16"/>
          <w:vertAlign w:val="subscript"/>
        </w:rPr>
        <w:t>12</w:t>
      </w:r>
      <w:r w:rsidR="00636753" w:rsidRPr="00636753">
        <w:rPr>
          <w:sz w:val="16"/>
          <w:szCs w:val="16"/>
        </w:rPr>
        <w:t xml:space="preserve"> </w:t>
      </w:r>
      <w:r w:rsidRPr="003761B3">
        <w:rPr>
          <w:sz w:val="16"/>
          <w:szCs w:val="16"/>
        </w:rPr>
        <w:t>e-carboxylic acid (</w:t>
      </w:r>
      <w:r w:rsidRPr="003761B3">
        <w:rPr>
          <w:b/>
          <w:sz w:val="16"/>
          <w:szCs w:val="16"/>
        </w:rPr>
        <w:t>1</w:t>
      </w:r>
      <w:r w:rsidRPr="003761B3">
        <w:rPr>
          <w:sz w:val="16"/>
          <w:szCs w:val="16"/>
        </w:rPr>
        <w:t>) and e-carboxy</w:t>
      </w:r>
      <w:r w:rsidR="00DA6B3D">
        <w:rPr>
          <w:sz w:val="16"/>
          <w:szCs w:val="16"/>
        </w:rPr>
        <w:t>-</w:t>
      </w:r>
      <w:proofErr w:type="spellStart"/>
      <w:r w:rsidRPr="003761B3">
        <w:rPr>
          <w:sz w:val="16"/>
          <w:szCs w:val="16"/>
        </w:rPr>
        <w:t>di</w:t>
      </w:r>
      <w:r w:rsidR="00233A54">
        <w:rPr>
          <w:sz w:val="16"/>
          <w:szCs w:val="16"/>
        </w:rPr>
        <w:t>hydr</w:t>
      </w:r>
      <w:r w:rsidRPr="003761B3">
        <w:rPr>
          <w:sz w:val="16"/>
          <w:szCs w:val="16"/>
        </w:rPr>
        <w:t>oxycobinamide</w:t>
      </w:r>
      <w:proofErr w:type="spellEnd"/>
      <w:r w:rsidRPr="003761B3">
        <w:rPr>
          <w:sz w:val="16"/>
          <w:szCs w:val="16"/>
        </w:rPr>
        <w:t xml:space="preserve"> (</w:t>
      </w:r>
      <w:r w:rsidRPr="003761B3">
        <w:rPr>
          <w:b/>
          <w:sz w:val="16"/>
          <w:szCs w:val="16"/>
        </w:rPr>
        <w:t>2</w:t>
      </w:r>
      <w:r w:rsidRPr="003761B3">
        <w:rPr>
          <w:sz w:val="16"/>
          <w:szCs w:val="16"/>
        </w:rPr>
        <w:t>).</w:t>
      </w:r>
    </w:p>
    <w:p w14:paraId="47D4F417" w14:textId="5C21DBFF" w:rsidR="003761B3" w:rsidRDefault="00542AFE" w:rsidP="00542AFE">
      <w:pPr>
        <w:pStyle w:val="MainText"/>
        <w:ind w:firstLine="0"/>
      </w:pPr>
      <w:r>
        <w:t>hydrophobic compound, for example, a derivative of fullerene C</w:t>
      </w:r>
      <w:r w:rsidRPr="00014B94">
        <w:rPr>
          <w:vertAlign w:val="subscript"/>
        </w:rPr>
        <w:t>60</w:t>
      </w:r>
      <w:r>
        <w:t>.</w:t>
      </w:r>
    </w:p>
    <w:p w14:paraId="4FA4EFE5" w14:textId="78855CA3" w:rsidR="0045203E" w:rsidRDefault="003761B3" w:rsidP="003761B3">
      <w:pPr>
        <w:pStyle w:val="MainText"/>
        <w:ind w:firstLine="284"/>
      </w:pPr>
      <w:r>
        <w:t>At the first stage</w:t>
      </w:r>
      <w:r w:rsidR="0045203E">
        <w:t xml:space="preserve"> of investigations</w:t>
      </w:r>
      <w:r>
        <w:t xml:space="preserve">, the </w:t>
      </w:r>
      <w:r w:rsidR="00014B94">
        <w:t xml:space="preserve">principal </w:t>
      </w:r>
      <w:r>
        <w:t>possibility of obtaining new compounds based on a conjugate of</w:t>
      </w:r>
      <w:r w:rsidR="0045203E">
        <w:t xml:space="preserve"> catalytically inactive</w:t>
      </w:r>
      <w:r>
        <w:t xml:space="preserve"> </w:t>
      </w:r>
      <w:r w:rsidR="0045203E">
        <w:t>B</w:t>
      </w:r>
      <w:r w:rsidR="0045203E" w:rsidRPr="00014B94">
        <w:rPr>
          <w:vertAlign w:val="subscript"/>
        </w:rPr>
        <w:t>12</w:t>
      </w:r>
      <w:r w:rsidR="0045203E" w:rsidRPr="0045203E">
        <w:t xml:space="preserve"> </w:t>
      </w:r>
      <w:r>
        <w:t xml:space="preserve">e-carboxylic acid </w:t>
      </w:r>
      <w:r w:rsidRPr="00014B94">
        <w:rPr>
          <w:b/>
        </w:rPr>
        <w:t>1</w:t>
      </w:r>
      <w:r>
        <w:t xml:space="preserve"> </w:t>
      </w:r>
      <w:r w:rsidR="0045203E">
        <w:t>and</w:t>
      </w:r>
      <w:r>
        <w:t xml:space="preserve"> a derivative of fullerene C</w:t>
      </w:r>
      <w:r w:rsidRPr="0045203E">
        <w:rPr>
          <w:vertAlign w:val="subscript"/>
        </w:rPr>
        <w:t>60</w:t>
      </w:r>
      <w:r>
        <w:t xml:space="preserve"> with ε-ami</w:t>
      </w:r>
      <w:r w:rsidR="0045203E">
        <w:t>nocaproic acid [8] in two ways</w:t>
      </w:r>
      <w:r w:rsidR="005F4A6F">
        <w:t xml:space="preserve"> was demonstrated</w:t>
      </w:r>
      <w:r w:rsidR="0045203E">
        <w:t>.</w:t>
      </w:r>
    </w:p>
    <w:p w14:paraId="0594005B" w14:textId="74A3BF27" w:rsidR="0045203E" w:rsidRDefault="0045203E" w:rsidP="003761B3">
      <w:pPr>
        <w:pStyle w:val="MainText"/>
        <w:ind w:firstLine="284"/>
      </w:pPr>
      <w:r>
        <w:t>After that</w:t>
      </w:r>
      <w:r w:rsidR="005F4A6F">
        <w:t>,</w:t>
      </w:r>
      <w:r w:rsidR="003761B3">
        <w:t xml:space="preserve"> a hybrid nanostructure combining a catalytically active form of vitamin B</w:t>
      </w:r>
      <w:r w:rsidR="003761B3" w:rsidRPr="0045203E">
        <w:rPr>
          <w:vertAlign w:val="subscript"/>
        </w:rPr>
        <w:t>12</w:t>
      </w:r>
      <w:r w:rsidR="003761B3">
        <w:t>, e-carboxy</w:t>
      </w:r>
      <w:r w:rsidR="005F4A6F">
        <w:t>-</w:t>
      </w:r>
      <w:proofErr w:type="spellStart"/>
      <w:r w:rsidR="005F4A6F">
        <w:t>dihydroxy</w:t>
      </w:r>
      <w:r w:rsidR="003761B3">
        <w:t>c</w:t>
      </w:r>
      <w:r>
        <w:t>obinamide</w:t>
      </w:r>
      <w:proofErr w:type="spellEnd"/>
      <w:r>
        <w:t xml:space="preserve"> </w:t>
      </w:r>
      <w:r w:rsidR="003761B3" w:rsidRPr="0045203E">
        <w:rPr>
          <w:b/>
        </w:rPr>
        <w:t>2</w:t>
      </w:r>
      <w:r w:rsidR="003761B3">
        <w:t xml:space="preserve">, and </w:t>
      </w:r>
      <w:r w:rsidR="003761B3" w:rsidRPr="0045203E">
        <w:rPr>
          <w:i/>
        </w:rPr>
        <w:t>N</w:t>
      </w:r>
      <w:r w:rsidR="003761B3">
        <w:t>-(</w:t>
      </w:r>
      <w:proofErr w:type="spellStart"/>
      <w:r w:rsidR="003761B3">
        <w:t>monohydrofullerenyl</w:t>
      </w:r>
      <w:proofErr w:type="spellEnd"/>
      <w:r w:rsidR="003761B3">
        <w:t>)-ε-aminocaproic acid</w:t>
      </w:r>
      <w:r w:rsidR="005F4A6F">
        <w:t xml:space="preserve"> was synthesized</w:t>
      </w:r>
      <w:r w:rsidR="003761B3">
        <w:t xml:space="preserve">. </w:t>
      </w:r>
      <w:r>
        <w:t>I</w:t>
      </w:r>
      <w:r w:rsidR="003761B3">
        <w:t xml:space="preserve">t was found that the resulting HNS retains the catalytic activity in the oxidation of </w:t>
      </w:r>
      <w:r w:rsidR="005F4A6F">
        <w:t>a</w:t>
      </w:r>
      <w:r>
        <w:t xml:space="preserve"> </w:t>
      </w:r>
      <w:r w:rsidR="003761B3">
        <w:t>natural substrate,</w:t>
      </w:r>
      <w:r>
        <w:t xml:space="preserve"> namely,</w:t>
      </w:r>
      <w:r w:rsidR="003761B3">
        <w:t xml:space="preserve"> ascorbic acid, inherent in compound </w:t>
      </w:r>
      <w:r w:rsidR="003761B3" w:rsidRPr="0045203E">
        <w:rPr>
          <w:b/>
        </w:rPr>
        <w:t>2</w:t>
      </w:r>
      <w:r>
        <w:t xml:space="preserve"> [9].</w:t>
      </w:r>
    </w:p>
    <w:p w14:paraId="19DE6692" w14:textId="713A186D" w:rsidR="003761B3" w:rsidRDefault="003761B3" w:rsidP="003761B3">
      <w:pPr>
        <w:pStyle w:val="MainText"/>
        <w:ind w:firstLine="284"/>
      </w:pPr>
      <w:r>
        <w:lastRenderedPageBreak/>
        <w:t xml:space="preserve">It </w:t>
      </w:r>
      <w:r w:rsidR="00033C66">
        <w:t xml:space="preserve">was shown </w:t>
      </w:r>
      <w:r>
        <w:t>that the biological activity of t</w:t>
      </w:r>
      <w:r w:rsidR="0045203E">
        <w:t>he resulting conjugate changes upon variation of</w:t>
      </w:r>
      <w:r>
        <w:t xml:space="preserve"> the structure of the amino acid inc</w:t>
      </w:r>
      <w:r w:rsidR="0045203E">
        <w:t xml:space="preserve">orporated </w:t>
      </w:r>
      <w:r>
        <w:t>in</w:t>
      </w:r>
      <w:r w:rsidR="0045203E">
        <w:t xml:space="preserve">to the composition of the </w:t>
      </w:r>
      <w:r>
        <w:t>fullerene C</w:t>
      </w:r>
      <w:r w:rsidRPr="0045203E">
        <w:rPr>
          <w:vertAlign w:val="subscript"/>
        </w:rPr>
        <w:t>60</w:t>
      </w:r>
      <w:r>
        <w:t xml:space="preserve"> derivative [10]. </w:t>
      </w:r>
      <w:r w:rsidR="0045203E">
        <w:t xml:space="preserve">Recently, </w:t>
      </w:r>
      <w:r>
        <w:t>the successful production of a hybrid nanostructure based on a salt of fullerene-</w:t>
      </w:r>
      <w:r w:rsidR="0045203E" w:rsidRPr="0045203E">
        <w:rPr>
          <w:smallCaps/>
        </w:rPr>
        <w:t>l</w:t>
      </w:r>
      <w:r>
        <w:t>-phenylalanine acid and e-carboxy</w:t>
      </w:r>
      <w:r w:rsidR="00256F17">
        <w:t>-</w:t>
      </w:r>
      <w:proofErr w:type="spellStart"/>
      <w:r w:rsidR="00256F17">
        <w:t>dihydroxy</w:t>
      </w:r>
      <w:r w:rsidR="0045203E">
        <w:t>cobinamide</w:t>
      </w:r>
      <w:proofErr w:type="spellEnd"/>
      <w:r w:rsidR="0045203E">
        <w:t xml:space="preserve"> </w:t>
      </w:r>
      <w:r w:rsidRPr="0045203E">
        <w:rPr>
          <w:b/>
        </w:rPr>
        <w:t>2</w:t>
      </w:r>
      <w:r w:rsidR="00256F17" w:rsidRPr="00256F17">
        <w:rPr>
          <w:bCs/>
        </w:rPr>
        <w:t xml:space="preserve"> was reported</w:t>
      </w:r>
      <w:r w:rsidR="00256F17">
        <w:t xml:space="preserve"> [11]</w:t>
      </w:r>
      <w:r>
        <w:t xml:space="preserve">. This HNS was also </w:t>
      </w:r>
      <w:r w:rsidR="00E74984">
        <w:t>found</w:t>
      </w:r>
      <w:r>
        <w:t xml:space="preserve"> to </w:t>
      </w:r>
      <w:r w:rsidR="0045203E">
        <w:t>be</w:t>
      </w:r>
      <w:r>
        <w:t xml:space="preserve"> catalytic</w:t>
      </w:r>
      <w:r w:rsidR="00E74984">
        <w:t>ally</w:t>
      </w:r>
      <w:r>
        <w:t xml:space="preserve"> activ</w:t>
      </w:r>
      <w:r w:rsidR="00E74984">
        <w:t>e</w:t>
      </w:r>
      <w:r>
        <w:t xml:space="preserve">, just like </w:t>
      </w:r>
      <w:r w:rsidR="009A41CF">
        <w:t>initial</w:t>
      </w:r>
      <w:r>
        <w:t xml:space="preserve"> compound </w:t>
      </w:r>
      <w:r w:rsidRPr="00E74984">
        <w:rPr>
          <w:b/>
          <w:bCs/>
        </w:rPr>
        <w:t>2</w:t>
      </w:r>
      <w:r>
        <w:t>.</w:t>
      </w:r>
    </w:p>
    <w:p w14:paraId="0411BBC5" w14:textId="1D02464B" w:rsidR="003761B3" w:rsidRDefault="003761B3" w:rsidP="003A4113">
      <w:pPr>
        <w:pStyle w:val="MainText"/>
        <w:ind w:firstLine="284"/>
      </w:pPr>
      <w:r w:rsidRPr="00006876">
        <w:t xml:space="preserve">The introduction of a fluorine atom into an amino acid molecule usually imparts new biological properties to the final product [12, 13]. To expand the </w:t>
      </w:r>
      <w:r w:rsidR="0045203E" w:rsidRPr="00006876">
        <w:t xml:space="preserve">spectrum </w:t>
      </w:r>
      <w:r w:rsidRPr="00006876">
        <w:t>of</w:t>
      </w:r>
      <w:r w:rsidRPr="003761B3">
        <w:t xml:space="preserve"> biological </w:t>
      </w:r>
      <w:r w:rsidR="0045203E">
        <w:t>activity of amino acid and peptide derivatives of fullerenes</w:t>
      </w:r>
      <w:r w:rsidRPr="003761B3">
        <w:t>, the following amino acids were used as starting compounds for the synthesis of water-soluble derivatives of fullerene C</w:t>
      </w:r>
      <w:r w:rsidRPr="0045203E">
        <w:rPr>
          <w:vertAlign w:val="subscript"/>
        </w:rPr>
        <w:t>60</w:t>
      </w:r>
      <w:r w:rsidRPr="003761B3">
        <w:t xml:space="preserve">: </w:t>
      </w:r>
      <w:r w:rsidR="0045203E" w:rsidRPr="0045203E">
        <w:rPr>
          <w:smallCaps/>
        </w:rPr>
        <w:t>l</w:t>
      </w:r>
      <w:r w:rsidRPr="003761B3">
        <w:t xml:space="preserve">-phenylalanine, </w:t>
      </w:r>
      <w:r w:rsidRPr="0045203E">
        <w:rPr>
          <w:i/>
        </w:rPr>
        <w:t>o</w:t>
      </w:r>
      <w:r w:rsidRPr="003761B3">
        <w:t>-</w:t>
      </w:r>
      <w:proofErr w:type="spellStart"/>
      <w:r w:rsidRPr="003761B3">
        <w:t>fluoro</w:t>
      </w:r>
      <w:proofErr w:type="spellEnd"/>
      <w:r w:rsidRPr="003761B3">
        <w:t>-</w:t>
      </w:r>
      <w:r w:rsidR="0045203E" w:rsidRPr="0045203E">
        <w:rPr>
          <w:smallCaps/>
        </w:rPr>
        <w:t>l</w:t>
      </w:r>
      <w:r w:rsidR="0045203E" w:rsidRPr="003761B3">
        <w:t>-</w:t>
      </w:r>
      <w:r w:rsidRPr="003761B3">
        <w:t xml:space="preserve">phenylalanine, and </w:t>
      </w:r>
      <w:r w:rsidRPr="0045203E">
        <w:rPr>
          <w:i/>
        </w:rPr>
        <w:t>p</w:t>
      </w:r>
      <w:r w:rsidRPr="003761B3">
        <w:t>-</w:t>
      </w:r>
      <w:proofErr w:type="spellStart"/>
      <w:r w:rsidRPr="003761B3">
        <w:t>fluoro</w:t>
      </w:r>
      <w:proofErr w:type="spellEnd"/>
      <w:r w:rsidRPr="003761B3">
        <w:t>-</w:t>
      </w:r>
      <w:r w:rsidR="0045203E" w:rsidRPr="0045203E">
        <w:rPr>
          <w:smallCaps/>
        </w:rPr>
        <w:t>l</w:t>
      </w:r>
      <w:r w:rsidR="0045203E" w:rsidRPr="003761B3">
        <w:t>-</w:t>
      </w:r>
      <w:r w:rsidRPr="003761B3">
        <w:t xml:space="preserve">phenylalanine. The first stage was the synthesis of </w:t>
      </w:r>
      <w:r w:rsidR="002C6A13">
        <w:t xml:space="preserve">the </w:t>
      </w:r>
      <w:r w:rsidRPr="003761B3">
        <w:t xml:space="preserve">fullerene derivatives with </w:t>
      </w:r>
      <w:r w:rsidRPr="0045203E">
        <w:rPr>
          <w:i/>
        </w:rPr>
        <w:t>o</w:t>
      </w:r>
      <w:r w:rsidRPr="003761B3">
        <w:t>-</w:t>
      </w:r>
      <w:proofErr w:type="spellStart"/>
      <w:r w:rsidRPr="003761B3">
        <w:t>fluoro</w:t>
      </w:r>
      <w:proofErr w:type="spellEnd"/>
      <w:r w:rsidRPr="003761B3">
        <w:t>-</w:t>
      </w:r>
      <w:r w:rsidR="00006876" w:rsidRPr="0045203E">
        <w:rPr>
          <w:smallCaps/>
        </w:rPr>
        <w:t>l</w:t>
      </w:r>
      <w:r w:rsidRPr="003761B3">
        <w:t xml:space="preserve">-phenylalanine and </w:t>
      </w:r>
      <w:r w:rsidRPr="00006876">
        <w:rPr>
          <w:i/>
          <w:iCs/>
        </w:rPr>
        <w:t>p</w:t>
      </w:r>
      <w:r w:rsidRPr="003761B3">
        <w:t>-</w:t>
      </w:r>
      <w:proofErr w:type="spellStart"/>
      <w:r w:rsidRPr="003761B3">
        <w:t>fluoro</w:t>
      </w:r>
      <w:proofErr w:type="spellEnd"/>
      <w:r w:rsidRPr="003761B3">
        <w:t>-</w:t>
      </w:r>
      <w:r w:rsidR="00006876" w:rsidRPr="0045203E">
        <w:rPr>
          <w:smallCaps/>
        </w:rPr>
        <w:t>l</w:t>
      </w:r>
      <w:r w:rsidRPr="003761B3">
        <w:t xml:space="preserve">-phenylalanine. </w:t>
      </w:r>
      <w:r w:rsidR="00006876" w:rsidRPr="0045203E">
        <w:rPr>
          <w:smallCaps/>
        </w:rPr>
        <w:t>l</w:t>
      </w:r>
      <w:r w:rsidRPr="003761B3">
        <w:t>-Phenylalanine derivatives of fullerene C</w:t>
      </w:r>
      <w:r w:rsidRPr="00006876">
        <w:rPr>
          <w:vertAlign w:val="subscript"/>
        </w:rPr>
        <w:t>60</w:t>
      </w:r>
      <w:r w:rsidRPr="003761B3">
        <w:t xml:space="preserve"> [14] were obtained by </w:t>
      </w:r>
      <w:r w:rsidR="00006876">
        <w:t xml:space="preserve">our research group </w:t>
      </w:r>
      <w:r w:rsidRPr="003761B3">
        <w:t xml:space="preserve">(Scheme 1) according to the </w:t>
      </w:r>
      <w:r w:rsidR="00006876">
        <w:t xml:space="preserve">earlier suggested </w:t>
      </w:r>
      <w:r w:rsidRPr="003761B3">
        <w:t>method [5].</w:t>
      </w:r>
    </w:p>
    <w:p w14:paraId="375D280B" w14:textId="6AED28D8" w:rsidR="003761B3" w:rsidRDefault="000D72B3" w:rsidP="00A95709">
      <w:pPr>
        <w:pStyle w:val="MainText"/>
        <w:spacing w:before="200" w:after="120"/>
        <w:ind w:firstLine="0"/>
        <w:jc w:val="center"/>
      </w:pPr>
      <w:r>
        <w:object w:dxaOrig="7265" w:dyaOrig="1966" w14:anchorId="1119F2C5">
          <v:shape id="_x0000_i1052" type="#_x0000_t75" style="width:233.65pt;height:63.35pt" o:ole="">
            <v:imagedata r:id="rId15" o:title=""/>
          </v:shape>
          <o:OLEObject Type="Embed" ProgID="ChemDraw.Document.6.0" ShapeID="_x0000_i1052" DrawAspect="Content" ObjectID="_1815486340" r:id="rId16"/>
        </w:object>
      </w:r>
    </w:p>
    <w:p w14:paraId="0BD5FFAC" w14:textId="2F119DAB" w:rsidR="003761B3" w:rsidRPr="003761B3" w:rsidRDefault="003761B3" w:rsidP="003761B3">
      <w:pPr>
        <w:pStyle w:val="MainText"/>
        <w:spacing w:before="120" w:after="200"/>
        <w:ind w:firstLine="0"/>
        <w:rPr>
          <w:sz w:val="16"/>
          <w:szCs w:val="16"/>
        </w:rPr>
      </w:pPr>
      <w:r w:rsidRPr="003761B3">
        <w:rPr>
          <w:b/>
          <w:sz w:val="16"/>
          <w:szCs w:val="16"/>
        </w:rPr>
        <w:t>Scheme 1.</w:t>
      </w:r>
      <w:r w:rsidRPr="003761B3">
        <w:rPr>
          <w:sz w:val="16"/>
          <w:szCs w:val="16"/>
        </w:rPr>
        <w:t xml:space="preserve"> Synthesis of</w:t>
      </w:r>
      <w:r w:rsidR="00A95709">
        <w:rPr>
          <w:sz w:val="16"/>
          <w:szCs w:val="16"/>
        </w:rPr>
        <w:t xml:space="preserve"> </w:t>
      </w:r>
      <w:r w:rsidR="00994E66">
        <w:rPr>
          <w:sz w:val="16"/>
          <w:szCs w:val="16"/>
        </w:rPr>
        <w:t xml:space="preserve">the </w:t>
      </w:r>
      <w:r w:rsidRPr="003761B3">
        <w:rPr>
          <w:sz w:val="16"/>
          <w:szCs w:val="16"/>
        </w:rPr>
        <w:t xml:space="preserve">salts of </w:t>
      </w:r>
      <w:r w:rsidR="00A95709">
        <w:rPr>
          <w:sz w:val="16"/>
          <w:szCs w:val="16"/>
        </w:rPr>
        <w:t xml:space="preserve">the </w:t>
      </w:r>
      <w:r w:rsidRPr="003761B3">
        <w:rPr>
          <w:sz w:val="16"/>
          <w:szCs w:val="16"/>
        </w:rPr>
        <w:t>fullerene-</w:t>
      </w:r>
      <w:r w:rsidR="00994E66">
        <w:rPr>
          <w:sz w:val="16"/>
          <w:szCs w:val="16"/>
        </w:rPr>
        <w:t xml:space="preserve">substituted </w:t>
      </w:r>
      <w:r w:rsidR="00A95709">
        <w:rPr>
          <w:smallCaps/>
          <w:sz w:val="16"/>
          <w:szCs w:val="16"/>
        </w:rPr>
        <w:t>l</w:t>
      </w:r>
      <w:r w:rsidRPr="003761B3">
        <w:rPr>
          <w:sz w:val="16"/>
          <w:szCs w:val="16"/>
        </w:rPr>
        <w:t>-phenylalanine acids.</w:t>
      </w:r>
    </w:p>
    <w:p w14:paraId="2BBE1C83" w14:textId="38E04233" w:rsidR="003761B3" w:rsidRDefault="003761B3" w:rsidP="003761B3">
      <w:pPr>
        <w:pStyle w:val="MainText"/>
        <w:ind w:firstLine="284"/>
      </w:pPr>
      <w:r w:rsidRPr="003761B3">
        <w:t xml:space="preserve">Next, the </w:t>
      </w:r>
      <w:r w:rsidR="00A95709">
        <w:t>resulting</w:t>
      </w:r>
      <w:r w:rsidRPr="003761B3">
        <w:t xml:space="preserve"> nanostructures of </w:t>
      </w:r>
      <w:r w:rsidRPr="00A95709">
        <w:rPr>
          <w:i/>
          <w:iCs/>
        </w:rPr>
        <w:t>N</w:t>
      </w:r>
      <w:r w:rsidRPr="003761B3">
        <w:t>-(</w:t>
      </w:r>
      <w:proofErr w:type="spellStart"/>
      <w:proofErr w:type="gramStart"/>
      <w:r w:rsidRPr="003761B3">
        <w:t>monohydrofullerenyl</w:t>
      </w:r>
      <w:proofErr w:type="spellEnd"/>
      <w:r w:rsidRPr="003761B3">
        <w:t>)amino</w:t>
      </w:r>
      <w:proofErr w:type="gramEnd"/>
      <w:r w:rsidRPr="003761B3">
        <w:t xml:space="preserve"> acids (</w:t>
      </w:r>
      <w:r w:rsidRPr="00A95709">
        <w:rPr>
          <w:b/>
          <w:bCs/>
        </w:rPr>
        <w:t>3</w:t>
      </w:r>
      <w:r w:rsidRPr="003761B3">
        <w:t xml:space="preserve">, </w:t>
      </w:r>
      <w:r w:rsidRPr="00A95709">
        <w:rPr>
          <w:b/>
          <w:bCs/>
        </w:rPr>
        <w:t>4</w:t>
      </w:r>
      <w:r w:rsidRPr="003761B3">
        <w:t xml:space="preserve">) </w:t>
      </w:r>
      <w:r w:rsidR="0037441A">
        <w:t xml:space="preserve">were combined </w:t>
      </w:r>
      <w:r w:rsidR="00A95709">
        <w:t>with</w:t>
      </w:r>
      <w:r w:rsidRPr="003761B3">
        <w:t xml:space="preserve"> a derivative of vitamin B</w:t>
      </w:r>
      <w:r w:rsidRPr="00A95709">
        <w:rPr>
          <w:vertAlign w:val="subscript"/>
        </w:rPr>
        <w:t>12</w:t>
      </w:r>
      <w:r w:rsidR="00A95709">
        <w:t xml:space="preserve">, namely, </w:t>
      </w:r>
      <w:r w:rsidRPr="003761B3">
        <w:t>e-carboxy</w:t>
      </w:r>
      <w:r w:rsidR="00B861A0">
        <w:t>-</w:t>
      </w:r>
      <w:proofErr w:type="spellStart"/>
      <w:r w:rsidRPr="003761B3">
        <w:t>dihydroxycobinamide</w:t>
      </w:r>
      <w:proofErr w:type="spellEnd"/>
      <w:r w:rsidRPr="003761B3">
        <w:t xml:space="preserve"> (</w:t>
      </w:r>
      <w:r w:rsidRPr="00A95709">
        <w:rPr>
          <w:b/>
          <w:bCs/>
        </w:rPr>
        <w:t>2</w:t>
      </w:r>
      <w:r w:rsidRPr="003761B3">
        <w:t xml:space="preserve">). Since complex </w:t>
      </w:r>
      <w:r w:rsidRPr="00A95709">
        <w:rPr>
          <w:b/>
          <w:bCs/>
        </w:rPr>
        <w:t>2</w:t>
      </w:r>
      <w:r w:rsidRPr="003761B3">
        <w:t xml:space="preserve"> contains several free hydroxy groups, the addition </w:t>
      </w:r>
      <w:r w:rsidR="00A95709">
        <w:t>should be</w:t>
      </w:r>
      <w:r w:rsidRPr="003761B3">
        <w:t xml:space="preserve"> carried out without the use of thionyl chloride. </w:t>
      </w:r>
      <w:r w:rsidR="00A95709">
        <w:t>Therefore</w:t>
      </w:r>
      <w:r w:rsidRPr="003761B3">
        <w:t xml:space="preserve">, </w:t>
      </w:r>
      <w:r w:rsidR="00B861A0">
        <w:t>a</w:t>
      </w:r>
      <w:r w:rsidR="00A95709">
        <w:t xml:space="preserve"> synthetic approach based on the introduction of a</w:t>
      </w:r>
      <w:r w:rsidRPr="003761B3">
        <w:t xml:space="preserve">n ethylene spacer and </w:t>
      </w:r>
      <w:r w:rsidR="00A95709">
        <w:t xml:space="preserve">the application of </w:t>
      </w:r>
      <w:r w:rsidRPr="003761B3">
        <w:t>DCC as a c</w:t>
      </w:r>
      <w:r w:rsidR="00A95709">
        <w:t>oupling</w:t>
      </w:r>
      <w:r w:rsidRPr="003761B3">
        <w:t xml:space="preserve"> agent </w:t>
      </w:r>
      <w:r w:rsidR="0037441A">
        <w:t xml:space="preserve">was suggested </w:t>
      </w:r>
      <w:r w:rsidRPr="003761B3">
        <w:t>(Scheme 2).</w:t>
      </w:r>
    </w:p>
    <w:p w14:paraId="37589BD1" w14:textId="6D665C3A" w:rsidR="003761B3" w:rsidRDefault="00980AD8" w:rsidP="003761B3">
      <w:pPr>
        <w:pStyle w:val="MainText"/>
        <w:spacing w:before="200" w:after="120"/>
        <w:ind w:firstLine="0"/>
      </w:pPr>
      <w:r>
        <w:object w:dxaOrig="10890" w:dyaOrig="3958" w14:anchorId="15B51724">
          <v:shape id="_x0000_i1028" type="#_x0000_t75" style="width:233.65pt;height:85pt" o:ole="">
            <v:imagedata r:id="rId17" o:title=""/>
          </v:shape>
          <o:OLEObject Type="Embed" ProgID="ChemDraw.Document.6.0" ShapeID="_x0000_i1028" DrawAspect="Content" ObjectID="_1815486341" r:id="rId18"/>
        </w:object>
      </w:r>
    </w:p>
    <w:p w14:paraId="5D5E6CAD" w14:textId="0067A4F8" w:rsidR="003761B3" w:rsidRPr="003761B3" w:rsidRDefault="003761B3" w:rsidP="003761B3">
      <w:pPr>
        <w:pStyle w:val="MainText"/>
        <w:spacing w:before="120" w:after="200"/>
        <w:ind w:firstLine="0"/>
        <w:rPr>
          <w:sz w:val="16"/>
          <w:szCs w:val="16"/>
        </w:rPr>
      </w:pPr>
      <w:r w:rsidRPr="003761B3">
        <w:rPr>
          <w:b/>
          <w:sz w:val="16"/>
          <w:szCs w:val="16"/>
        </w:rPr>
        <w:t>Scheme 2.</w:t>
      </w:r>
      <w:r w:rsidRPr="003761B3">
        <w:rPr>
          <w:sz w:val="16"/>
          <w:szCs w:val="16"/>
        </w:rPr>
        <w:t xml:space="preserve"> Synthesis of </w:t>
      </w:r>
      <w:r w:rsidR="00FE65F5">
        <w:rPr>
          <w:sz w:val="16"/>
          <w:szCs w:val="16"/>
        </w:rPr>
        <w:t xml:space="preserve">the </w:t>
      </w:r>
      <w:r w:rsidRPr="003761B3">
        <w:rPr>
          <w:sz w:val="16"/>
          <w:szCs w:val="16"/>
        </w:rPr>
        <w:t>derivatives</w:t>
      </w:r>
      <w:r w:rsidR="00E92F2F">
        <w:rPr>
          <w:sz w:val="16"/>
          <w:szCs w:val="16"/>
        </w:rPr>
        <w:t xml:space="preserve"> of</w:t>
      </w:r>
      <w:r w:rsidRPr="003761B3">
        <w:rPr>
          <w:sz w:val="16"/>
          <w:szCs w:val="16"/>
        </w:rPr>
        <w:t xml:space="preserve"> </w:t>
      </w:r>
      <w:r w:rsidRPr="00FC31D2">
        <w:rPr>
          <w:i/>
          <w:iCs/>
          <w:sz w:val="16"/>
          <w:szCs w:val="16"/>
        </w:rPr>
        <w:t>N</w:t>
      </w:r>
      <w:r w:rsidRPr="003761B3">
        <w:rPr>
          <w:sz w:val="16"/>
          <w:szCs w:val="16"/>
        </w:rPr>
        <w:t>-(</w:t>
      </w:r>
      <w:proofErr w:type="spellStart"/>
      <w:r w:rsidRPr="003761B3">
        <w:rPr>
          <w:sz w:val="16"/>
          <w:szCs w:val="16"/>
        </w:rPr>
        <w:t>monohydrofullerenyl</w:t>
      </w:r>
      <w:proofErr w:type="spellEnd"/>
      <w:r w:rsidRPr="003761B3">
        <w:rPr>
          <w:sz w:val="16"/>
          <w:szCs w:val="16"/>
        </w:rPr>
        <w:t>)-</w:t>
      </w:r>
      <w:r w:rsidR="00E92F2F" w:rsidRPr="00E92F2F">
        <w:rPr>
          <w:smallCaps/>
          <w:sz w:val="16"/>
          <w:szCs w:val="16"/>
        </w:rPr>
        <w:t>l</w:t>
      </w:r>
      <w:r w:rsidRPr="003761B3">
        <w:rPr>
          <w:sz w:val="16"/>
          <w:szCs w:val="16"/>
        </w:rPr>
        <w:t>-phenylalanine and e-carboxy</w:t>
      </w:r>
      <w:r w:rsidR="00FE65F5">
        <w:rPr>
          <w:sz w:val="16"/>
          <w:szCs w:val="16"/>
        </w:rPr>
        <w:t>-</w:t>
      </w:r>
      <w:proofErr w:type="spellStart"/>
      <w:r w:rsidRPr="003761B3">
        <w:rPr>
          <w:sz w:val="16"/>
          <w:szCs w:val="16"/>
        </w:rPr>
        <w:t>dihydroxycobinamide</w:t>
      </w:r>
      <w:proofErr w:type="spellEnd"/>
      <w:r w:rsidR="00E92F2F">
        <w:rPr>
          <w:sz w:val="16"/>
          <w:szCs w:val="16"/>
        </w:rPr>
        <w:t xml:space="preserve"> </w:t>
      </w:r>
      <w:r w:rsidR="00E92F2F" w:rsidRPr="003761B3">
        <w:rPr>
          <w:sz w:val="16"/>
          <w:szCs w:val="16"/>
        </w:rPr>
        <w:t>(</w:t>
      </w:r>
      <w:r w:rsidR="00E92F2F" w:rsidRPr="00FC31D2">
        <w:rPr>
          <w:b/>
          <w:bCs/>
          <w:sz w:val="16"/>
          <w:szCs w:val="16"/>
        </w:rPr>
        <w:t>5</w:t>
      </w:r>
      <w:r w:rsidR="00E92F2F" w:rsidRPr="003761B3">
        <w:rPr>
          <w:sz w:val="16"/>
          <w:szCs w:val="16"/>
        </w:rPr>
        <w:t xml:space="preserve">, </w:t>
      </w:r>
      <w:r w:rsidR="00E92F2F" w:rsidRPr="00FC31D2">
        <w:rPr>
          <w:b/>
          <w:bCs/>
          <w:sz w:val="16"/>
          <w:szCs w:val="16"/>
        </w:rPr>
        <w:t>6</w:t>
      </w:r>
      <w:r w:rsidR="00E92F2F" w:rsidRPr="00994E66">
        <w:rPr>
          <w:sz w:val="16"/>
          <w:szCs w:val="16"/>
        </w:rPr>
        <w:t>)</w:t>
      </w:r>
      <w:r w:rsidRPr="00994E66">
        <w:rPr>
          <w:sz w:val="16"/>
          <w:szCs w:val="16"/>
        </w:rPr>
        <w:t>.</w:t>
      </w:r>
    </w:p>
    <w:p w14:paraId="0A7C1B31" w14:textId="53FD47E7" w:rsidR="003761B3" w:rsidRDefault="003761B3" w:rsidP="003761B3">
      <w:pPr>
        <w:pStyle w:val="MainText"/>
        <w:ind w:firstLine="284"/>
      </w:pPr>
      <w:r>
        <w:t xml:space="preserve">The structures of all </w:t>
      </w:r>
      <w:r w:rsidR="00427E96">
        <w:t>HNSs</w:t>
      </w:r>
      <w:r>
        <w:t xml:space="preserve"> obtained based on </w:t>
      </w:r>
      <w:proofErr w:type="gramStart"/>
      <w:r>
        <w:t>mono</w:t>
      </w:r>
      <w:r w:rsidR="00994E66">
        <w:t>(</w:t>
      </w:r>
      <w:proofErr w:type="gramEnd"/>
      <w:r>
        <w:t>amino acid</w:t>
      </w:r>
      <w:r w:rsidR="00994E66">
        <w:t>)</w:t>
      </w:r>
      <w:r>
        <w:t xml:space="preserve"> derivatives of fullerene C</w:t>
      </w:r>
      <w:r w:rsidRPr="00994E66">
        <w:rPr>
          <w:vertAlign w:val="subscript"/>
        </w:rPr>
        <w:t>60</w:t>
      </w:r>
      <w:r>
        <w:t xml:space="preserve"> and e-carboxy</w:t>
      </w:r>
      <w:r w:rsidR="00427E96">
        <w:t>-</w:t>
      </w:r>
      <w:proofErr w:type="spellStart"/>
      <w:r>
        <w:t>dihydroxycobinamide</w:t>
      </w:r>
      <w:proofErr w:type="spellEnd"/>
      <w:r>
        <w:t xml:space="preserve"> were confirmed by various physicochemical methods [14].</w:t>
      </w:r>
    </w:p>
    <w:p w14:paraId="562BE152" w14:textId="7DFBBA1B" w:rsidR="003761B3" w:rsidRDefault="003761B3" w:rsidP="003761B3">
      <w:pPr>
        <w:pStyle w:val="MainText"/>
        <w:ind w:firstLine="284"/>
      </w:pPr>
      <w:r>
        <w:t xml:space="preserve">It was </w:t>
      </w:r>
      <w:r w:rsidR="00994E66">
        <w:t xml:space="preserve">found </w:t>
      </w:r>
      <w:r>
        <w:t xml:space="preserve">that the </w:t>
      </w:r>
      <w:r w:rsidR="00994E66">
        <w:t>resulting</w:t>
      </w:r>
      <w:r>
        <w:t xml:space="preserve"> </w:t>
      </w:r>
      <w:r w:rsidR="005F481D">
        <w:t>HNSs</w:t>
      </w:r>
      <w:r>
        <w:t xml:space="preserve"> </w:t>
      </w:r>
      <w:r w:rsidR="00994E66">
        <w:t>exhibit c</w:t>
      </w:r>
      <w:r>
        <w:t xml:space="preserve">atalytic </w:t>
      </w:r>
      <w:r w:rsidR="00994E66">
        <w:t xml:space="preserve">activity </w:t>
      </w:r>
      <w:r>
        <w:t xml:space="preserve">in the </w:t>
      </w:r>
      <w:r w:rsidR="00994E66">
        <w:t xml:space="preserve">autoxidation </w:t>
      </w:r>
      <w:r>
        <w:t xml:space="preserve">of ascorbic acid, but their activity is slightly lower than that of </w:t>
      </w:r>
      <w:r w:rsidR="00FC7A24">
        <w:t xml:space="preserve">the derivatives of </w:t>
      </w:r>
      <w:r>
        <w:t>vitamin B</w:t>
      </w:r>
      <w:r w:rsidRPr="00FC7A24">
        <w:rPr>
          <w:vertAlign w:val="subscript"/>
        </w:rPr>
        <w:t>12</w:t>
      </w:r>
      <w:r>
        <w:t xml:space="preserve"> [9, 14]. This can be explained by a decrease in the relative concentration of </w:t>
      </w:r>
      <w:r w:rsidR="005F481D">
        <w:t>a</w:t>
      </w:r>
      <w:r>
        <w:t xml:space="preserve"> vitamin B</w:t>
      </w:r>
      <w:r w:rsidRPr="00FC7A24">
        <w:rPr>
          <w:vertAlign w:val="subscript"/>
        </w:rPr>
        <w:t>12</w:t>
      </w:r>
      <w:r>
        <w:t xml:space="preserve"> </w:t>
      </w:r>
      <w:r w:rsidR="00FC7A24">
        <w:t>moiety</w:t>
      </w:r>
      <w:r>
        <w:t xml:space="preserve"> in the molecule</w:t>
      </w:r>
      <w:r w:rsidR="00FC7A24">
        <w:t>s</w:t>
      </w:r>
      <w:r>
        <w:t xml:space="preserve"> of the hybrid nanostructure</w:t>
      </w:r>
      <w:r w:rsidR="00FC7A24">
        <w:t>s</w:t>
      </w:r>
      <w:r>
        <w:t xml:space="preserve"> and partial deactivation of the resulting ROS by the fullerene framework. It should be noted that the data obtained by us are consistent with the results for similar </w:t>
      </w:r>
      <w:r>
        <w:t xml:space="preserve">structures based on pure chlorin and its fullerene derivative [15]. The substituted fullerene </w:t>
      </w:r>
      <w:r w:rsidR="0080647F">
        <w:t>unit</w:t>
      </w:r>
      <w:r>
        <w:t xml:space="preserve"> in the resulting conjugate will likely </w:t>
      </w:r>
      <w:r w:rsidR="0080647F">
        <w:t xml:space="preserve">to </w:t>
      </w:r>
      <w:r>
        <w:t xml:space="preserve">be able to compensate for </w:t>
      </w:r>
      <w:r w:rsidR="0080647F">
        <w:t>a</w:t>
      </w:r>
      <w:r>
        <w:t xml:space="preserve"> decrease in </w:t>
      </w:r>
      <w:r w:rsidR="0080647F">
        <w:t xml:space="preserve">the </w:t>
      </w:r>
      <w:r>
        <w:t xml:space="preserve">catalytic activity </w:t>
      </w:r>
      <w:r w:rsidR="00FD3713">
        <w:t xml:space="preserve">by </w:t>
      </w:r>
      <w:r>
        <w:t xml:space="preserve">imparting </w:t>
      </w:r>
      <w:r w:rsidR="00FD3713">
        <w:t>the</w:t>
      </w:r>
      <w:r>
        <w:t xml:space="preserve"> lipophilic properties to </w:t>
      </w:r>
      <w:r w:rsidR="00FD3713">
        <w:t>a</w:t>
      </w:r>
      <w:r>
        <w:t xml:space="preserve"> hybrid nanostructure, which is facilitated by amino acid derivatives of fullerene, capable of </w:t>
      </w:r>
      <w:r w:rsidR="00FD3713">
        <w:t>entering</w:t>
      </w:r>
      <w:r>
        <w:t xml:space="preserve"> the cell</w:t>
      </w:r>
      <w:r w:rsidR="00FD3713">
        <w:t xml:space="preserve"> </w:t>
      </w:r>
      <w:r>
        <w:t xml:space="preserve">without destroying </w:t>
      </w:r>
      <w:r w:rsidR="00FD3713">
        <w:t>a</w:t>
      </w:r>
      <w:r>
        <w:t xml:space="preserve"> lipid </w:t>
      </w:r>
      <w:r w:rsidR="00333C28">
        <w:t>bi</w:t>
      </w:r>
      <w:r>
        <w:t>layer of the cell membrane.</w:t>
      </w:r>
    </w:p>
    <w:p w14:paraId="6C6FDB4E" w14:textId="77777777" w:rsidR="00F376FB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14:paraId="1A3D3B58" w14:textId="5AB62F7F" w:rsidR="00F94740" w:rsidRPr="003A4113" w:rsidRDefault="00333C28" w:rsidP="00A231BA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 effective chemical strateg</w:t>
      </w:r>
      <w:r>
        <w:rPr>
          <w:rFonts w:ascii="Times New Roman" w:hAnsi="Times New Roman" w:cs="Times New Roman"/>
          <w:sz w:val="18"/>
          <w:szCs w:val="18"/>
          <w:lang w:val="en-US"/>
        </w:rPr>
        <w:t>ies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 for the synthesis of hybrid nanostructures based on e-carboxy</w:t>
      </w:r>
      <w:r w:rsidR="00962FA3">
        <w:rPr>
          <w:rFonts w:ascii="Times New Roman" w:hAnsi="Times New Roman" w:cs="Times New Roman"/>
          <w:sz w:val="18"/>
          <w:szCs w:val="18"/>
          <w:lang w:val="en-US"/>
        </w:rPr>
        <w:t>-</w:t>
      </w:r>
      <w:proofErr w:type="spellStart"/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dihydroxycobinamide</w:t>
      </w:r>
      <w:proofErr w:type="spellEnd"/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="003A4113" w:rsidRPr="003A4113">
        <w:rPr>
          <w:rFonts w:ascii="Times New Roman" w:hAnsi="Times New Roman" w:cs="Times New Roman"/>
          <w:i/>
          <w:sz w:val="18"/>
          <w:szCs w:val="18"/>
          <w:lang w:val="en-US"/>
        </w:rPr>
        <w:t>N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-(</w:t>
      </w:r>
      <w:proofErr w:type="spellStart"/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monohydrofullerenyl</w:t>
      </w:r>
      <w:proofErr w:type="spellEnd"/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)amino acids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were 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developed. </w:t>
      </w:r>
      <w:r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 monoderivatives of fullerene C</w:t>
      </w:r>
      <w:r w:rsidR="003A4113" w:rsidRPr="003A411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60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 with ε-aminocaproic acid, </w:t>
      </w:r>
      <w:r w:rsidR="003A4113" w:rsidRPr="003A4113">
        <w:rPr>
          <w:rFonts w:ascii="Times New Roman" w:hAnsi="Times New Roman" w:cs="Times New Roman"/>
          <w:smallCaps/>
          <w:sz w:val="18"/>
          <w:szCs w:val="18"/>
          <w:lang w:val="en-US"/>
        </w:rPr>
        <w:t>l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-phenylalanine, </w:t>
      </w:r>
      <w:r w:rsidR="003A4113" w:rsidRPr="003A4113">
        <w:rPr>
          <w:rFonts w:ascii="Times New Roman" w:hAnsi="Times New Roman" w:cs="Times New Roman"/>
          <w:i/>
          <w:sz w:val="18"/>
          <w:szCs w:val="18"/>
          <w:lang w:val="en-US"/>
        </w:rPr>
        <w:t>o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-</w:t>
      </w:r>
      <w:proofErr w:type="spellStart"/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fluoro</w:t>
      </w:r>
      <w:proofErr w:type="spellEnd"/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-</w:t>
      </w:r>
      <w:r w:rsidR="003A4113" w:rsidRPr="003A4113">
        <w:rPr>
          <w:rFonts w:ascii="Times New Roman" w:hAnsi="Times New Roman" w:cs="Times New Roman"/>
          <w:smallCaps/>
          <w:sz w:val="18"/>
          <w:szCs w:val="18"/>
          <w:lang w:val="en-US"/>
        </w:rPr>
        <w:t>l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-phenylalanine</w:t>
      </w:r>
      <w:r w:rsidR="001D2E8E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 and p-</w:t>
      </w:r>
      <w:proofErr w:type="spellStart"/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fluoro</w:t>
      </w:r>
      <w:proofErr w:type="spellEnd"/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-</w:t>
      </w:r>
      <w:r w:rsidR="003A4113" w:rsidRPr="003A4113">
        <w:rPr>
          <w:rFonts w:ascii="Times New Roman" w:hAnsi="Times New Roman" w:cs="Times New Roman"/>
          <w:smallCaps/>
          <w:sz w:val="18"/>
          <w:szCs w:val="18"/>
          <w:lang w:val="en-US"/>
        </w:rPr>
        <w:t>l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-phenylalanine, as well as their hybrid nanostructures with </w:t>
      </w:r>
      <w:r w:rsidR="001D2E8E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vitamin B</w:t>
      </w:r>
      <w:r w:rsidR="003A4113" w:rsidRPr="003A4113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2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 derivative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were obtained and characterized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. The catalytic activity of the </w:t>
      </w:r>
      <w:r w:rsidR="001D7469">
        <w:rPr>
          <w:rFonts w:ascii="Times New Roman" w:hAnsi="Times New Roman" w:cs="Times New Roman"/>
          <w:sz w:val="18"/>
          <w:szCs w:val="18"/>
          <w:lang w:val="en-US"/>
        </w:rPr>
        <w:t>resulting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 nanostructures in the ascorbic acid auto</w:t>
      </w:r>
      <w:r w:rsidR="003A4113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xidation </w:t>
      </w:r>
      <w:r w:rsidR="001D7469">
        <w:rPr>
          <w:rFonts w:ascii="Times New Roman" w:hAnsi="Times New Roman" w:cs="Times New Roman"/>
          <w:sz w:val="18"/>
          <w:szCs w:val="18"/>
          <w:lang w:val="en-US"/>
        </w:rPr>
        <w:t>was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1D7469">
        <w:rPr>
          <w:rFonts w:ascii="Times New Roman" w:hAnsi="Times New Roman" w:cs="Times New Roman"/>
          <w:sz w:val="18"/>
          <w:szCs w:val="18"/>
          <w:lang w:val="en-US"/>
        </w:rPr>
        <w:t>demonstrated</w:t>
      </w:r>
      <w:r w:rsidR="003A4113" w:rsidRPr="003A4113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14:paraId="3A1A6A1F" w14:textId="77777777"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14:paraId="3F5627D5" w14:textId="07BA4543" w:rsidR="003761B3" w:rsidRDefault="003761B3" w:rsidP="003761B3">
      <w:pPr>
        <w:pStyle w:val="MainText"/>
        <w:ind w:firstLine="284"/>
      </w:pPr>
      <w:r>
        <w:t>Th</w:t>
      </w:r>
      <w:r w:rsidR="001D7469">
        <w:t xml:space="preserve">is work was performed with financial support from the </w:t>
      </w:r>
      <w:r>
        <w:t xml:space="preserve">Ministry of Science and Higher Education of the Russian Federation using </w:t>
      </w:r>
      <w:r w:rsidR="001D7469">
        <w:t>the</w:t>
      </w:r>
      <w:r>
        <w:t xml:space="preserve"> equipment of the Center for </w:t>
      </w:r>
      <w:r w:rsidR="001D7469">
        <w:t>Collective Use</w:t>
      </w:r>
      <w:r>
        <w:t xml:space="preserve"> </w:t>
      </w:r>
      <w:r w:rsidR="001D7469">
        <w:t xml:space="preserve">of </w:t>
      </w:r>
      <w:r>
        <w:t xml:space="preserve">INEOS RAS </w:t>
      </w:r>
      <w:r w:rsidR="001D7469">
        <w:t xml:space="preserve">(agreement no. </w:t>
      </w:r>
      <w:r>
        <w:t>075-00-277-24-00</w:t>
      </w:r>
      <w:r w:rsidR="001D7469">
        <w:t>)</w:t>
      </w:r>
      <w:r>
        <w:t>.</w:t>
      </w:r>
    </w:p>
    <w:p w14:paraId="640DCAFF" w14:textId="0FFFC41B" w:rsidR="001D7469" w:rsidRDefault="001D7469" w:rsidP="003761B3">
      <w:pPr>
        <w:pStyle w:val="MainText"/>
        <w:ind w:firstLine="284"/>
      </w:pPr>
      <w:r>
        <w:t>The author is grateful to Dr. V. S. Romanova and Prof. K. A. Kochetkov.</w:t>
      </w:r>
    </w:p>
    <w:p w14:paraId="6742E7E6" w14:textId="77777777"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14:paraId="0CC75460" w14:textId="77777777" w:rsidR="00F86864" w:rsidRPr="00D470F3" w:rsidRDefault="00F86864" w:rsidP="00071D12">
      <w:pPr>
        <w:pStyle w:val="MainText"/>
        <w:ind w:firstLine="284"/>
      </w:pPr>
      <w:r w:rsidRPr="00F86864">
        <w:rPr>
          <w:rFonts w:ascii="AdvOT8608a8d1" w:hAnsi="AdvOT8608a8d1" w:cs="AdvOT8608a8d1"/>
        </w:rPr>
        <w:t xml:space="preserve">* </w:t>
      </w:r>
      <w:r w:rsidRPr="00F86864">
        <w:t xml:space="preserve">E-mail: </w:t>
      </w:r>
      <w:r w:rsidR="003761B3">
        <w:t>nadshep</w:t>
      </w:r>
      <w:r w:rsidR="003761B3" w:rsidRPr="00440577">
        <w:t>@</w:t>
      </w:r>
      <w:r w:rsidR="003761B3">
        <w:t>mail</w:t>
      </w:r>
      <w:r w:rsidR="003761B3" w:rsidRPr="00440577">
        <w:t>.ru</w:t>
      </w:r>
      <w:r w:rsidR="003761B3" w:rsidRPr="00F86864">
        <w:t>.</w:t>
      </w:r>
      <w:r w:rsidR="003761B3">
        <w:t xml:space="preserve"> </w:t>
      </w:r>
      <w:r w:rsidR="003761B3" w:rsidRPr="003761B3">
        <w:rPr>
          <w:highlight w:val="green"/>
        </w:rPr>
        <w:t>Tel: +7(916)248-7483</w:t>
      </w:r>
      <w:r w:rsidR="003761B3">
        <w:br/>
        <w:t xml:space="preserve">(N. Yu. </w:t>
      </w:r>
      <w:proofErr w:type="spellStart"/>
      <w:r w:rsidR="003761B3">
        <w:t>Shepeta</w:t>
      </w:r>
      <w:proofErr w:type="spellEnd"/>
      <w:r w:rsidR="003761B3">
        <w:t>).</w:t>
      </w:r>
    </w:p>
    <w:p w14:paraId="55FC96FA" w14:textId="77777777" w:rsidR="00F94740" w:rsidRPr="00F94740" w:rsidRDefault="003761B3" w:rsidP="00161894">
      <w:pPr>
        <w:pStyle w:val="Header1"/>
        <w:spacing w:before="240" w:after="240"/>
      </w:pPr>
      <w:r>
        <w:t>References</w:t>
      </w:r>
    </w:p>
    <w:p w14:paraId="5638E630" w14:textId="6BBD9EA0" w:rsidR="003761B3" w:rsidRPr="00542AFE" w:rsidRDefault="003761B3" w:rsidP="003761B3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542AFE">
        <w:rPr>
          <w:sz w:val="16"/>
          <w:szCs w:val="16"/>
        </w:rPr>
        <w:t>1.</w:t>
      </w:r>
      <w:r w:rsidRPr="00542AFE">
        <w:rPr>
          <w:sz w:val="16"/>
          <w:szCs w:val="16"/>
        </w:rPr>
        <w:tab/>
        <w:t xml:space="preserve">D. Petrovic, М. Seke, B. Srdjenovic, </w:t>
      </w:r>
      <w:r w:rsidRPr="00542AFE">
        <w:rPr>
          <w:color w:val="333333"/>
          <w:sz w:val="16"/>
          <w:szCs w:val="16"/>
          <w:shd w:val="clear" w:color="auto" w:fill="FFFFFF"/>
        </w:rPr>
        <w:t xml:space="preserve">A. Djordjevic, </w:t>
      </w:r>
      <w:r w:rsidRPr="00542AFE">
        <w:rPr>
          <w:i/>
          <w:sz w:val="16"/>
          <w:szCs w:val="16"/>
        </w:rPr>
        <w:t xml:space="preserve">J. </w:t>
      </w:r>
      <w:proofErr w:type="spellStart"/>
      <w:r w:rsidRPr="00542AFE">
        <w:rPr>
          <w:i/>
          <w:sz w:val="16"/>
          <w:szCs w:val="16"/>
        </w:rPr>
        <w:t>Nanomater</w:t>
      </w:r>
      <w:proofErr w:type="spellEnd"/>
      <w:r w:rsidRPr="00542AFE">
        <w:rPr>
          <w:iCs/>
          <w:sz w:val="16"/>
          <w:szCs w:val="16"/>
        </w:rPr>
        <w:t xml:space="preserve">., </w:t>
      </w:r>
      <w:r w:rsidRPr="00542AFE">
        <w:rPr>
          <w:b/>
          <w:sz w:val="16"/>
          <w:szCs w:val="16"/>
        </w:rPr>
        <w:t>2015</w:t>
      </w:r>
      <w:r w:rsidRPr="00542AFE">
        <w:rPr>
          <w:sz w:val="16"/>
          <w:szCs w:val="16"/>
        </w:rPr>
        <w:t xml:space="preserve">, </w:t>
      </w:r>
      <w:r w:rsidR="000F5C43" w:rsidRPr="00542AFE">
        <w:rPr>
          <w:sz w:val="16"/>
          <w:szCs w:val="16"/>
        </w:rPr>
        <w:t>565538</w:t>
      </w:r>
      <w:r w:rsidRPr="00542AFE">
        <w:rPr>
          <w:sz w:val="16"/>
          <w:szCs w:val="16"/>
        </w:rPr>
        <w:t>. DOI: 10.1155/2015/565638</w:t>
      </w:r>
    </w:p>
    <w:p w14:paraId="5FE39275" w14:textId="50D24B71" w:rsidR="003761B3" w:rsidRPr="00542AFE" w:rsidRDefault="003761B3" w:rsidP="003761B3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sz w:val="16"/>
          <w:szCs w:val="16"/>
          <w:lang w:val="en-US"/>
        </w:rPr>
        <w:t>2.</w:t>
      </w:r>
      <w:r w:rsidRPr="00542AFE">
        <w:rPr>
          <w:rFonts w:ascii="Times New Roman" w:hAnsi="Times New Roman" w:cs="Times New Roman"/>
          <w:sz w:val="16"/>
          <w:szCs w:val="16"/>
          <w:lang w:val="en-US"/>
        </w:rPr>
        <w:tab/>
        <w:t xml:space="preserve">F. Moussa, </w:t>
      </w:r>
      <w:r w:rsidR="007A3FC9" w:rsidRPr="00542AFE">
        <w:rPr>
          <w:rFonts w:ascii="Times New Roman" w:hAnsi="Times New Roman" w:cs="Times New Roman"/>
          <w:sz w:val="16"/>
          <w:szCs w:val="16"/>
          <w:lang w:val="en-US"/>
        </w:rPr>
        <w:t xml:space="preserve">in: </w:t>
      </w:r>
      <w:r w:rsidR="007A3FC9" w:rsidRPr="00542AFE">
        <w:rPr>
          <w:rFonts w:ascii="Times New Roman" w:hAnsi="Times New Roman" w:cs="Times New Roman"/>
          <w:i/>
          <w:iCs/>
          <w:sz w:val="16"/>
          <w:szCs w:val="16"/>
          <w:lang w:val="en-US"/>
        </w:rPr>
        <w:t>Nanostructured Materials for Biomedical Applications</w:t>
      </w:r>
      <w:r w:rsidR="007A3FC9" w:rsidRPr="00542AFE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D72E91" w:rsidRPr="00542AFE">
        <w:rPr>
          <w:rFonts w:ascii="Times New Roman" w:hAnsi="Times New Roman" w:cs="Times New Roman"/>
          <w:sz w:val="16"/>
          <w:szCs w:val="16"/>
          <w:lang w:val="en-US"/>
        </w:rPr>
        <w:t xml:space="preserve">R. Narayan (Ed.), </w:t>
      </w:r>
      <w:r w:rsidRPr="00542AFE">
        <w:rPr>
          <w:rFonts w:ascii="Times New Roman" w:hAnsi="Times New Roman" w:cs="Times New Roman"/>
          <w:sz w:val="16"/>
          <w:szCs w:val="16"/>
          <w:lang w:val="en-US"/>
        </w:rPr>
        <w:t xml:space="preserve">Elsevier, </w:t>
      </w:r>
      <w:r w:rsidR="00D72E91" w:rsidRPr="00542AFE">
        <w:rPr>
          <w:rFonts w:ascii="Times New Roman" w:hAnsi="Times New Roman" w:cs="Times New Roman"/>
          <w:sz w:val="16"/>
          <w:szCs w:val="16"/>
          <w:lang w:val="en-US"/>
        </w:rPr>
        <w:t xml:space="preserve">Duxford, </w:t>
      </w:r>
      <w:r w:rsidRPr="00542AFE">
        <w:rPr>
          <w:rFonts w:ascii="Times New Roman" w:hAnsi="Times New Roman" w:cs="Times New Roman"/>
          <w:b/>
          <w:sz w:val="16"/>
          <w:szCs w:val="16"/>
          <w:lang w:val="en-US"/>
        </w:rPr>
        <w:t>2018</w:t>
      </w:r>
      <w:r w:rsidRPr="00542AFE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proofErr w:type="spellStart"/>
      <w:r w:rsidR="007A3FC9" w:rsidRPr="00542AFE">
        <w:rPr>
          <w:rFonts w:ascii="Times New Roman" w:hAnsi="Times New Roman" w:cs="Times New Roman"/>
          <w:sz w:val="16"/>
          <w:szCs w:val="16"/>
          <w:lang w:val="en-US"/>
        </w:rPr>
        <w:t>ch.</w:t>
      </w:r>
      <w:proofErr w:type="spellEnd"/>
      <w:r w:rsidR="007A3FC9" w:rsidRPr="00542AFE">
        <w:rPr>
          <w:rFonts w:ascii="Times New Roman" w:hAnsi="Times New Roman" w:cs="Times New Roman"/>
          <w:sz w:val="16"/>
          <w:szCs w:val="16"/>
          <w:lang w:val="en-US"/>
        </w:rPr>
        <w:t xml:space="preserve"> 5, pp. </w:t>
      </w:r>
      <w:r w:rsidRPr="00542AFE">
        <w:rPr>
          <w:rFonts w:ascii="Times New Roman" w:hAnsi="Times New Roman" w:cs="Times New Roman"/>
          <w:sz w:val="16"/>
          <w:szCs w:val="16"/>
          <w:lang w:val="en-US"/>
        </w:rPr>
        <w:t>113</w:t>
      </w:r>
      <w:r w:rsidR="007A3FC9" w:rsidRPr="00542AFE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Pr="00542AFE">
        <w:rPr>
          <w:rFonts w:ascii="Times New Roman" w:hAnsi="Times New Roman" w:cs="Times New Roman"/>
          <w:sz w:val="16"/>
          <w:szCs w:val="16"/>
          <w:lang w:val="en-US"/>
        </w:rPr>
        <w:t xml:space="preserve">136. DOI: </w:t>
      </w:r>
      <w:r w:rsidR="007A3FC9" w:rsidRPr="00542AFE">
        <w:rPr>
          <w:rFonts w:ascii="Times New Roman" w:hAnsi="Times New Roman" w:cs="Times New Roman"/>
          <w:sz w:val="16"/>
          <w:szCs w:val="16"/>
          <w:lang w:val="en-US"/>
        </w:rPr>
        <w:t>10.1016/B978-0-08-100716-7.00005-2</w:t>
      </w:r>
    </w:p>
    <w:p w14:paraId="3876763C" w14:textId="4731CD75" w:rsidR="003761B3" w:rsidRPr="00542AFE" w:rsidRDefault="003761B3" w:rsidP="003761B3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542AFE">
        <w:rPr>
          <w:sz w:val="16"/>
          <w:szCs w:val="16"/>
        </w:rPr>
        <w:t>3.</w:t>
      </w:r>
      <w:r w:rsidRPr="00542AFE">
        <w:rPr>
          <w:sz w:val="16"/>
          <w:szCs w:val="16"/>
        </w:rPr>
        <w:tab/>
        <w:t xml:space="preserve">L. B. </w:t>
      </w:r>
      <w:proofErr w:type="spellStart"/>
      <w:r w:rsidRPr="00542AFE">
        <w:rPr>
          <w:sz w:val="16"/>
          <w:szCs w:val="16"/>
        </w:rPr>
        <w:t>Piotrovskii</w:t>
      </w:r>
      <w:proofErr w:type="spellEnd"/>
      <w:r w:rsidRPr="00542AFE">
        <w:rPr>
          <w:sz w:val="16"/>
          <w:szCs w:val="16"/>
        </w:rPr>
        <w:t xml:space="preserve">, O. I. Kiselev, </w:t>
      </w:r>
      <w:r w:rsidRPr="00542AFE">
        <w:rPr>
          <w:i/>
          <w:sz w:val="16"/>
          <w:szCs w:val="16"/>
        </w:rPr>
        <w:t>Fullerenes in Biology</w:t>
      </w:r>
      <w:r w:rsidRPr="00542AFE">
        <w:rPr>
          <w:sz w:val="16"/>
          <w:szCs w:val="16"/>
        </w:rPr>
        <w:t xml:space="preserve">, </w:t>
      </w:r>
      <w:proofErr w:type="spellStart"/>
      <w:r w:rsidRPr="00542AFE">
        <w:rPr>
          <w:sz w:val="16"/>
          <w:szCs w:val="16"/>
        </w:rPr>
        <w:t>Rostok</w:t>
      </w:r>
      <w:proofErr w:type="spellEnd"/>
      <w:r w:rsidR="003363A6" w:rsidRPr="00542AFE">
        <w:rPr>
          <w:sz w:val="16"/>
          <w:szCs w:val="16"/>
        </w:rPr>
        <w:t>,</w:t>
      </w:r>
      <w:r w:rsidRPr="00542AFE">
        <w:rPr>
          <w:sz w:val="16"/>
          <w:szCs w:val="16"/>
        </w:rPr>
        <w:t xml:space="preserve"> S</w:t>
      </w:r>
      <w:r w:rsidR="003363A6" w:rsidRPr="00542AFE">
        <w:rPr>
          <w:sz w:val="16"/>
          <w:szCs w:val="16"/>
        </w:rPr>
        <w:t xml:space="preserve">t. </w:t>
      </w:r>
      <w:r w:rsidRPr="00542AFE">
        <w:rPr>
          <w:sz w:val="16"/>
          <w:szCs w:val="16"/>
        </w:rPr>
        <w:t>P</w:t>
      </w:r>
      <w:r w:rsidR="003363A6" w:rsidRPr="00542AFE">
        <w:rPr>
          <w:sz w:val="16"/>
          <w:szCs w:val="16"/>
        </w:rPr>
        <w:t>etersburg,</w:t>
      </w:r>
      <w:r w:rsidRPr="00542AFE">
        <w:rPr>
          <w:sz w:val="16"/>
          <w:szCs w:val="16"/>
        </w:rPr>
        <w:t xml:space="preserve"> </w:t>
      </w:r>
      <w:r w:rsidRPr="00542AFE">
        <w:rPr>
          <w:b/>
          <w:sz w:val="16"/>
          <w:szCs w:val="16"/>
        </w:rPr>
        <w:t>2006</w:t>
      </w:r>
      <w:r w:rsidRPr="00542AFE">
        <w:rPr>
          <w:sz w:val="16"/>
          <w:szCs w:val="16"/>
        </w:rPr>
        <w:t xml:space="preserve">, </w:t>
      </w:r>
      <w:r w:rsidR="003363A6" w:rsidRPr="00542AFE">
        <w:rPr>
          <w:sz w:val="16"/>
          <w:szCs w:val="16"/>
        </w:rPr>
        <w:t xml:space="preserve">pp. </w:t>
      </w:r>
      <w:r w:rsidRPr="00542AFE">
        <w:rPr>
          <w:sz w:val="16"/>
          <w:szCs w:val="16"/>
        </w:rPr>
        <w:t>92–235</w:t>
      </w:r>
      <w:r w:rsidR="003363A6" w:rsidRPr="00542AFE">
        <w:rPr>
          <w:sz w:val="16"/>
          <w:szCs w:val="16"/>
        </w:rPr>
        <w:t xml:space="preserve"> (in Russian).</w:t>
      </w:r>
    </w:p>
    <w:p w14:paraId="33A2AC92" w14:textId="503A3A7A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4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ab/>
        <w:t xml:space="preserve">M. A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Dumpis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D. N</w:t>
      </w:r>
      <w:r w:rsidR="003363A6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 Nikolayev, E. V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Litasova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V. V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Iljin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M. A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Brusina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L. B. Piotrovsky, </w:t>
      </w:r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 xml:space="preserve">Rev. Clin. </w:t>
      </w:r>
      <w:proofErr w:type="spellStart"/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Pharm</w:t>
      </w:r>
      <w:r w:rsidR="003363A6"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acol</w:t>
      </w:r>
      <w:proofErr w:type="spellEnd"/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. Drug</w:t>
      </w:r>
      <w:r w:rsidR="003363A6"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 xml:space="preserve"> </w:t>
      </w:r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Ther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b/>
          <w:color w:val="000000" w:themeColor="text1"/>
          <w:sz w:val="16"/>
          <w:szCs w:val="16"/>
          <w:lang w:val="en-US"/>
        </w:rPr>
        <w:t>2018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16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4</w:t>
      </w:r>
      <w:r w:rsidR="003363A6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–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20. DOI: 10.17816/RCF1614-20</w:t>
      </w:r>
    </w:p>
    <w:p w14:paraId="02C32F8A" w14:textId="274B69E0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5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ab/>
        <w:t xml:space="preserve">V. S. Romanova, V. A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Tsyryapkin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Yu. I. Lyakhovetsky, Z. N.</w:t>
      </w:r>
      <w:r w:rsidR="00F8682C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 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Parnes, M. E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Vol</w:t>
      </w:r>
      <w:r w:rsidR="00F8682C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'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pin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en-US"/>
        </w:rPr>
        <w:t>Russ. Chem. Bull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b/>
          <w:bCs/>
          <w:color w:val="000000" w:themeColor="text1"/>
          <w:sz w:val="16"/>
          <w:szCs w:val="16"/>
          <w:lang w:val="en-US"/>
        </w:rPr>
        <w:t>1994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en-US"/>
        </w:rPr>
        <w:t>43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1090–1091.</w:t>
      </w:r>
      <w:r w:rsidR="00F8682C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 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DOI: 10.1007/BF01558092</w:t>
      </w:r>
    </w:p>
    <w:p w14:paraId="15037416" w14:textId="7B360D6A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6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ab/>
        <w:t xml:space="preserve">M. E. Vol'pin, N. Yu. 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Krainova, I. Ya. Levitin, Z. Ya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Mityaeva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G. N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Novodarova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V. K. Oganezov, A. A. Pankratov, V. I.</w:t>
      </w:r>
      <w:r w:rsidR="000F5C43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Chissov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R. I. Yakubovskaya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en-US"/>
        </w:rPr>
        <w:t xml:space="preserve">Ross. Khim. </w:t>
      </w:r>
      <w:proofErr w:type="spellStart"/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en-US"/>
        </w:rPr>
        <w:t>Zh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., </w:t>
      </w:r>
      <w:r w:rsidRPr="00542AFE">
        <w:rPr>
          <w:rFonts w:ascii="Times New Roman" w:hAnsi="Times New Roman" w:cs="Times New Roman"/>
          <w:b/>
          <w:bCs/>
          <w:color w:val="000000" w:themeColor="text1"/>
          <w:sz w:val="16"/>
          <w:szCs w:val="16"/>
          <w:lang w:val="en-US"/>
        </w:rPr>
        <w:t>1998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en-US"/>
        </w:rPr>
        <w:t>XLII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116</w:t>
      </w:r>
      <w:r w:rsidR="000F5C43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–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127.</w:t>
      </w:r>
    </w:p>
    <w:p w14:paraId="40893740" w14:textId="15A6904E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7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ab/>
        <w:t xml:space="preserve">D. V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Beigulenko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N. Y</w:t>
      </w:r>
      <w:r w:rsidR="009E4960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u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Shepeta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K. A. Kochetkov, S. E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Gelperina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M</w:t>
      </w:r>
      <w:r w:rsidR="009E4960"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acroheterocycles</w:t>
      </w:r>
      <w:r w:rsidRPr="00542AFE">
        <w:rPr>
          <w:rFonts w:ascii="Times New Roman" w:hAnsi="Times New Roman" w:cs="Times New Roman"/>
          <w:iCs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b/>
          <w:color w:val="000000" w:themeColor="text1"/>
          <w:sz w:val="16"/>
          <w:szCs w:val="16"/>
          <w:lang w:val="en-US"/>
        </w:rPr>
        <w:t>2022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15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6–17. DOI: 10.6060/mhc224244k</w:t>
      </w:r>
    </w:p>
    <w:p w14:paraId="6B197920" w14:textId="77777777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8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ab/>
        <w:t xml:space="preserve">V. S. Romanova, N. Yu. Shepeta, Z. S. Klemenkova, K. K. Babievskii, D. V. Beigulenko, I. A. Yamskov, K. A. Kochetkov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fr-FR"/>
        </w:rPr>
        <w:t>INEOS OPEN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  <w:r w:rsidRPr="00542AFE">
        <w:rPr>
          <w:rFonts w:ascii="Times New Roman" w:hAnsi="Times New Roman" w:cs="Times New Roman"/>
          <w:b/>
          <w:bCs/>
          <w:color w:val="000000" w:themeColor="text1"/>
          <w:sz w:val="16"/>
          <w:szCs w:val="16"/>
          <w:lang w:val="fr-FR"/>
        </w:rPr>
        <w:t>2019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fr-FR"/>
        </w:rPr>
        <w:t>2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41–44. 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DOI: 10.32931/io1907a</w:t>
      </w:r>
    </w:p>
    <w:p w14:paraId="4B48A986" w14:textId="77777777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9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ab/>
        <w:t xml:space="preserve">V. S. Romanova, N. Yu. Shepeta, Z. S. Klemenkova, K. A. Kochetkov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fr-FR"/>
        </w:rPr>
        <w:t>Mendeleev Commun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  <w:r w:rsidRPr="00542AFE">
        <w:rPr>
          <w:rFonts w:ascii="Times New Roman" w:hAnsi="Times New Roman" w:cs="Times New Roman"/>
          <w:b/>
          <w:bCs/>
          <w:color w:val="000000" w:themeColor="text1"/>
          <w:sz w:val="16"/>
          <w:szCs w:val="16"/>
          <w:lang w:val="fr-FR"/>
        </w:rPr>
        <w:t>2021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fr-FR"/>
        </w:rPr>
        <w:t>31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, 844–846. DOI: 10.1016/j.mencom.2021.11.025</w:t>
      </w:r>
    </w:p>
    <w:p w14:paraId="3D9C5EE9" w14:textId="64832F40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10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ab/>
        <w:t xml:space="preserve">RU Patent 2196602, </w:t>
      </w:r>
      <w:r w:rsidRPr="00542AFE">
        <w:rPr>
          <w:rFonts w:ascii="Times New Roman" w:hAnsi="Times New Roman" w:cs="Times New Roman"/>
          <w:b/>
          <w:bCs/>
          <w:color w:val="000000" w:themeColor="text1"/>
          <w:sz w:val="16"/>
          <w:szCs w:val="16"/>
          <w:lang w:val="en-US"/>
        </w:rPr>
        <w:t>2003</w:t>
      </w:r>
      <w:r w:rsidR="009E4960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.</w:t>
      </w:r>
    </w:p>
    <w:p w14:paraId="32F1D355" w14:textId="114DA3CA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lastRenderedPageBreak/>
        <w:t>11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ab/>
        <w:t xml:space="preserve">V. S. Romanova, N. Yu. Shepeta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fr-FR"/>
        </w:rPr>
        <w:t>INEOS OPEN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  <w:r w:rsidRPr="00542AFE">
        <w:rPr>
          <w:rFonts w:ascii="Times New Roman" w:hAnsi="Times New Roman" w:cs="Times New Roman"/>
          <w:b/>
          <w:bCs/>
          <w:color w:val="000000" w:themeColor="text1"/>
          <w:sz w:val="16"/>
          <w:szCs w:val="16"/>
          <w:lang w:val="fr-FR"/>
        </w:rPr>
        <w:t>20</w:t>
      </w:r>
      <w:r w:rsidRPr="00542AFE">
        <w:rPr>
          <w:rFonts w:ascii="Times New Roman" w:hAnsi="Times New Roman" w:cs="Times New Roman"/>
          <w:b/>
          <w:bCs/>
          <w:color w:val="000000" w:themeColor="text1"/>
          <w:sz w:val="16"/>
          <w:szCs w:val="16"/>
          <w:lang w:val="en-US"/>
        </w:rPr>
        <w:t>22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  <w:r w:rsidRPr="00542AFE">
        <w:rPr>
          <w:rFonts w:ascii="Times New Roman" w:hAnsi="Times New Roman" w:cs="Times New Roman"/>
          <w:i/>
          <w:iCs/>
          <w:color w:val="000000" w:themeColor="text1"/>
          <w:sz w:val="16"/>
          <w:szCs w:val="16"/>
          <w:lang w:val="en-US"/>
        </w:rPr>
        <w:t>5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9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1</w:t>
      </w:r>
      <w:r w:rsidR="00920730"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–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98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. 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DOI: </w:t>
      </w:r>
      <w:r w:rsidRPr="00542AFE">
        <w:rPr>
          <w:rFonts w:ascii="Times New Roman" w:hAnsi="Times New Roman" w:cs="Times New Roman"/>
          <w:sz w:val="16"/>
          <w:szCs w:val="16"/>
          <w:bdr w:val="none" w:sz="0" w:space="0" w:color="auto" w:frame="1"/>
          <w:lang w:val="en-US"/>
        </w:rPr>
        <w:t>10.32931/io221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bdr w:val="none" w:sz="0" w:space="0" w:color="auto" w:frame="1"/>
          <w:lang w:val="en-US"/>
        </w:rPr>
        <w:t>7r</w:t>
      </w:r>
    </w:p>
    <w:p w14:paraId="024530AF" w14:textId="56B0D542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12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ab/>
        <w:t xml:space="preserve">S. Huhmann, B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Koksch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Eur. J. Org. Chem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., </w:t>
      </w:r>
      <w:r w:rsidRPr="00542AFE">
        <w:rPr>
          <w:rFonts w:ascii="Times New Roman" w:hAnsi="Times New Roman" w:cs="Times New Roman"/>
          <w:b/>
          <w:color w:val="000000" w:themeColor="text1"/>
          <w:sz w:val="16"/>
          <w:szCs w:val="16"/>
          <w:lang w:val="en-US"/>
        </w:rPr>
        <w:t>2018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3667</w:t>
      </w:r>
      <w:r w:rsidR="000A1826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–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3679. DOI: 10.1002/ejoc.201800803</w:t>
      </w:r>
    </w:p>
    <w:p w14:paraId="33696405" w14:textId="58496D9F" w:rsidR="003761B3" w:rsidRPr="00542AFE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13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ab/>
        <w:t xml:space="preserve">J. Moschner, V. Stulberg, R. Fernandes, S. Huhmann, J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Leppkes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B. </w:t>
      </w:r>
      <w:proofErr w:type="spellStart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Koksch</w:t>
      </w:r>
      <w:proofErr w:type="spellEnd"/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Chem. Rev</w:t>
      </w:r>
      <w:r w:rsidR="000A1826"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b/>
          <w:color w:val="000000" w:themeColor="text1"/>
          <w:sz w:val="16"/>
          <w:szCs w:val="16"/>
          <w:lang w:val="en-US"/>
        </w:rPr>
        <w:t>2019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, </w:t>
      </w:r>
      <w:r w:rsidRPr="00542AFE">
        <w:rPr>
          <w:rFonts w:ascii="Times New Roman" w:hAnsi="Times New Roman" w:cs="Times New Roman"/>
          <w:i/>
          <w:color w:val="000000" w:themeColor="text1"/>
          <w:sz w:val="16"/>
          <w:szCs w:val="16"/>
          <w:lang w:val="en-US"/>
        </w:rPr>
        <w:t>119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, 10718</w:t>
      </w:r>
      <w:r w:rsidR="000A1826"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–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10801. DOI: 10.1021/acs.chemrev.9b00024</w:t>
      </w:r>
    </w:p>
    <w:p w14:paraId="6D2EE15E" w14:textId="3D419836" w:rsidR="003761B3" w:rsidRPr="003761B3" w:rsidRDefault="003761B3" w:rsidP="003761B3">
      <w:pPr>
        <w:autoSpaceDE w:val="0"/>
        <w:autoSpaceDN w:val="0"/>
        <w:adjustRightInd w:val="0"/>
        <w:spacing w:after="0" w:line="264" w:lineRule="auto"/>
        <w:ind w:left="454" w:hanging="454"/>
        <w:jc w:val="both"/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</w:pPr>
      <w:r w:rsidRPr="00542AFE">
        <w:rPr>
          <w:rFonts w:ascii="Times New Roman" w:hAnsi="Times New Roman" w:cs="Times New Roman"/>
          <w:color w:val="000000" w:themeColor="text1"/>
          <w:sz w:val="16"/>
          <w:szCs w:val="16"/>
          <w:highlight w:val="green"/>
          <w:lang w:val="fr-FR"/>
        </w:rPr>
        <w:t>14.</w:t>
      </w:r>
      <w:r w:rsidRPr="00542AFE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ab/>
        <w:t xml:space="preserve">K. A. </w:t>
      </w:r>
      <w:r w:rsidRPr="00542AFE">
        <w:fldChar w:fldCharType="begin"/>
      </w:r>
      <w:r w:rsidRPr="00542AFE">
        <w:rPr>
          <w:lang w:val="en-US"/>
        </w:rPr>
        <w:instrText>HYPERLINK "https://istina.msu.ru/workers/50266582/" \o "</w:instrText>
      </w:r>
      <w:r w:rsidRPr="00542AFE">
        <w:instrText>Кочетков</w:instrText>
      </w:r>
      <w:r w:rsidRPr="00542AFE">
        <w:rPr>
          <w:lang w:val="en-US"/>
        </w:rPr>
        <w:instrText xml:space="preserve"> </w:instrText>
      </w:r>
      <w:r w:rsidRPr="00542AFE">
        <w:instrText>Константин</w:instrText>
      </w:r>
      <w:r w:rsidRPr="00542AFE">
        <w:rPr>
          <w:lang w:val="en-US"/>
        </w:rPr>
        <w:instrText xml:space="preserve"> </w:instrText>
      </w:r>
      <w:r w:rsidRPr="00542AFE">
        <w:instrText>Александрович</w:instrText>
      </w:r>
      <w:r w:rsidRPr="00542AFE">
        <w:rPr>
          <w:lang w:val="en-US"/>
        </w:rPr>
        <w:instrText xml:space="preserve"> (</w:instrText>
      </w:r>
      <w:r w:rsidRPr="00542AFE">
        <w:instrText>перейти</w:instrText>
      </w:r>
      <w:r w:rsidRPr="00542AFE">
        <w:rPr>
          <w:lang w:val="en-US"/>
        </w:rPr>
        <w:instrText xml:space="preserve"> </w:instrText>
      </w:r>
      <w:r w:rsidRPr="00542AFE">
        <w:instrText>на</w:instrText>
      </w:r>
      <w:r w:rsidRPr="00542AFE">
        <w:rPr>
          <w:lang w:val="en-US"/>
        </w:rPr>
        <w:instrText xml:space="preserve"> </w:instrText>
      </w:r>
      <w:r w:rsidRPr="00542AFE">
        <w:instrText>страницу</w:instrText>
      </w:r>
      <w:r w:rsidRPr="00542AFE">
        <w:rPr>
          <w:lang w:val="en-US"/>
        </w:rPr>
        <w:instrText xml:space="preserve"> </w:instrText>
      </w:r>
      <w:r w:rsidRPr="00542AFE">
        <w:instrText>сотрудника</w:instrText>
      </w:r>
      <w:r w:rsidRPr="00542AFE">
        <w:rPr>
          <w:lang w:val="en-US"/>
        </w:rPr>
        <w:instrText>)"</w:instrText>
      </w:r>
      <w:r w:rsidRPr="00542AFE">
        <w:fldChar w:fldCharType="separate"/>
      </w:r>
      <w:r w:rsidRPr="00542AFE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fr-FR" w:eastAsia="ru-RU"/>
        </w:rPr>
        <w:t>Kochetkov,</w:t>
      </w:r>
      <w:r w:rsidRPr="00542AFE">
        <w:fldChar w:fldCharType="end"/>
      </w:r>
      <w:r w:rsidRPr="00542AFE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fr-FR" w:eastAsia="ru-RU"/>
        </w:rPr>
        <w:t xml:space="preserve"> V. S. </w:t>
      </w:r>
      <w:r w:rsidRPr="00542AFE">
        <w:fldChar w:fldCharType="begin"/>
      </w:r>
      <w:r w:rsidRPr="00542AFE">
        <w:rPr>
          <w:lang w:val="en-US"/>
        </w:rPr>
        <w:instrText>HYPERLINK "https://istina.msu.ru/workers/50455464/" \o "</w:instrText>
      </w:r>
      <w:r w:rsidRPr="00542AFE">
        <w:instrText>Романова</w:instrText>
      </w:r>
      <w:r w:rsidRPr="00542AFE">
        <w:rPr>
          <w:lang w:val="en-US"/>
        </w:rPr>
        <w:instrText xml:space="preserve"> </w:instrText>
      </w:r>
      <w:r w:rsidRPr="00542AFE">
        <w:instrText>Валентина</w:instrText>
      </w:r>
      <w:r w:rsidRPr="00542AFE">
        <w:rPr>
          <w:lang w:val="en-US"/>
        </w:rPr>
        <w:instrText xml:space="preserve"> </w:instrText>
      </w:r>
      <w:r w:rsidRPr="00542AFE">
        <w:instrText>Семеновна</w:instrText>
      </w:r>
      <w:r w:rsidRPr="00542AFE">
        <w:rPr>
          <w:lang w:val="en-US"/>
        </w:rPr>
        <w:instrText xml:space="preserve"> (</w:instrText>
      </w:r>
      <w:r w:rsidRPr="00542AFE">
        <w:instrText>перейти</w:instrText>
      </w:r>
      <w:r w:rsidRPr="00542AFE">
        <w:rPr>
          <w:lang w:val="en-US"/>
        </w:rPr>
        <w:instrText xml:space="preserve"> </w:instrText>
      </w:r>
      <w:r w:rsidRPr="00542AFE">
        <w:instrText>на</w:instrText>
      </w:r>
      <w:r w:rsidRPr="00542AFE">
        <w:rPr>
          <w:lang w:val="en-US"/>
        </w:rPr>
        <w:instrText xml:space="preserve"> </w:instrText>
      </w:r>
      <w:r w:rsidRPr="00542AFE">
        <w:instrText>страницу</w:instrText>
      </w:r>
      <w:r w:rsidRPr="00542AFE">
        <w:rPr>
          <w:lang w:val="en-US"/>
        </w:rPr>
        <w:instrText xml:space="preserve"> </w:instrText>
      </w:r>
      <w:r w:rsidRPr="00542AFE">
        <w:instrText>сотрудника</w:instrText>
      </w:r>
      <w:r w:rsidRPr="00542AFE">
        <w:rPr>
          <w:lang w:val="en-US"/>
        </w:rPr>
        <w:instrText>)"</w:instrText>
      </w:r>
      <w:r w:rsidRPr="00542AFE">
        <w:fldChar w:fldCharType="separate"/>
      </w:r>
      <w:r w:rsidRPr="00542AFE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en-US" w:eastAsia="ru-RU"/>
        </w:rPr>
        <w:t>Romanova</w:t>
      </w:r>
      <w:r w:rsidRPr="00542AFE">
        <w:fldChar w:fldCharType="end"/>
      </w:r>
      <w:r w:rsidRPr="00542AFE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en-US" w:eastAsia="ru-RU"/>
        </w:rPr>
        <w:t xml:space="preserve">, N. Yu. </w:t>
      </w:r>
      <w:hyperlink r:id="rId19" w:tooltip="Шепета-Крайнова Надежда Юрьевна (перейти на страницу сотрудника)" w:history="1">
        <w:proofErr w:type="spellStart"/>
        <w:r w:rsidRPr="00542AFE">
          <w:rPr>
            <w:rFonts w:ascii="Times New Roman" w:eastAsia="Times New Roman" w:hAnsi="Times New Roman" w:cs="Times New Roman"/>
            <w:color w:val="000000" w:themeColor="text1"/>
            <w:sz w:val="16"/>
            <w:szCs w:val="16"/>
            <w:lang w:val="en-US" w:eastAsia="ru-RU"/>
          </w:rPr>
          <w:t>Shepeta</w:t>
        </w:r>
        <w:proofErr w:type="spellEnd"/>
      </w:hyperlink>
      <w:r w:rsidRPr="00542AFE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en-US" w:eastAsia="ru-RU"/>
        </w:rPr>
        <w:t xml:space="preserve">, </w:t>
      </w:r>
      <w:hyperlink r:id="rId20" w:tooltip="Перейти на страницу журнала" w:history="1">
        <w:r w:rsidRPr="00542AFE">
          <w:rPr>
            <w:rFonts w:ascii="Times New Roman" w:eastAsia="Times New Roman" w:hAnsi="Times New Roman" w:cs="Times New Roman"/>
            <w:i/>
            <w:iCs/>
            <w:color w:val="000000" w:themeColor="text1"/>
            <w:sz w:val="16"/>
            <w:szCs w:val="16"/>
            <w:lang w:val="en-US" w:eastAsia="ru-RU"/>
          </w:rPr>
          <w:t xml:space="preserve">Fullerenes, Nanotubes Carbon </w:t>
        </w:r>
        <w:proofErr w:type="spellStart"/>
        <w:r w:rsidRPr="00542AFE">
          <w:rPr>
            <w:rFonts w:ascii="Times New Roman" w:eastAsia="Times New Roman" w:hAnsi="Times New Roman" w:cs="Times New Roman"/>
            <w:i/>
            <w:iCs/>
            <w:color w:val="000000" w:themeColor="text1"/>
            <w:sz w:val="16"/>
            <w:szCs w:val="16"/>
            <w:lang w:val="en-US" w:eastAsia="ru-RU"/>
          </w:rPr>
          <w:t>Nanostruct</w:t>
        </w:r>
        <w:proofErr w:type="spellEnd"/>
        <w:r w:rsidR="00391A63" w:rsidRPr="00542AFE">
          <w:rPr>
            <w:rFonts w:ascii="Times New Roman" w:eastAsia="Times New Roman" w:hAnsi="Times New Roman" w:cs="Times New Roman"/>
            <w:i/>
            <w:iCs/>
            <w:color w:val="000000" w:themeColor="text1"/>
            <w:sz w:val="16"/>
            <w:szCs w:val="16"/>
            <w:lang w:val="en-US" w:eastAsia="ru-RU"/>
          </w:rPr>
          <w:t>.</w:t>
        </w:r>
      </w:hyperlink>
      <w:r w:rsidRPr="003761B3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en-US" w:eastAsia="ru-RU"/>
        </w:rPr>
        <w:t xml:space="preserve">, </w:t>
      </w:r>
      <w:r w:rsidRPr="003761B3">
        <w:rPr>
          <w:rFonts w:ascii="Times New Roman" w:eastAsia="Times New Roman" w:hAnsi="Times New Roman" w:cs="Times New Roman"/>
          <w:b/>
          <w:bCs/>
          <w:color w:val="000000" w:themeColor="text1"/>
          <w:sz w:val="16"/>
          <w:szCs w:val="16"/>
          <w:lang w:val="en-US" w:eastAsia="ru-RU"/>
        </w:rPr>
        <w:t>2024</w:t>
      </w:r>
      <w:r w:rsidRPr="003761B3">
        <w:rPr>
          <w:rFonts w:ascii="Times New Roman" w:eastAsia="Times New Roman" w:hAnsi="Times New Roman" w:cs="Times New Roman"/>
          <w:bCs/>
          <w:color w:val="000000" w:themeColor="text1"/>
          <w:sz w:val="16"/>
          <w:szCs w:val="16"/>
          <w:lang w:val="en-US" w:eastAsia="ru-RU"/>
        </w:rPr>
        <w:t>,</w:t>
      </w:r>
      <w:r w:rsidRPr="003761B3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en-US" w:eastAsia="ru-RU"/>
        </w:rPr>
        <w:t xml:space="preserve"> </w:t>
      </w:r>
      <w:r w:rsidRPr="003761B3">
        <w:rPr>
          <w:rFonts w:ascii="Times New Roman" w:eastAsia="Times New Roman" w:hAnsi="Times New Roman" w:cs="Times New Roman"/>
          <w:i/>
          <w:color w:val="000000" w:themeColor="text1"/>
          <w:sz w:val="16"/>
          <w:szCs w:val="16"/>
          <w:lang w:val="en-US" w:eastAsia="ru-RU"/>
        </w:rPr>
        <w:t>32</w:t>
      </w:r>
      <w:r w:rsidRPr="003761B3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en-US" w:eastAsia="ru-RU"/>
        </w:rPr>
        <w:t xml:space="preserve">, </w:t>
      </w:r>
      <w:r w:rsidR="00391A63" w:rsidRPr="00391A63">
        <w:rPr>
          <w:rFonts w:ascii="Times New Roman" w:eastAsia="Times New Roman" w:hAnsi="Times New Roman" w:cs="Times New Roman"/>
          <w:color w:val="000000" w:themeColor="text1"/>
          <w:sz w:val="16"/>
          <w:szCs w:val="16"/>
          <w:highlight w:val="green"/>
          <w:lang w:val="en-US" w:eastAsia="ru-RU"/>
        </w:rPr>
        <w:t>836</w:t>
      </w:r>
      <w:r w:rsidR="00A075F3" w:rsidRPr="00391A63">
        <w:rPr>
          <w:rFonts w:ascii="Times New Roman" w:eastAsia="Times New Roman" w:hAnsi="Times New Roman" w:cs="Times New Roman"/>
          <w:color w:val="000000" w:themeColor="text1"/>
          <w:sz w:val="16"/>
          <w:szCs w:val="16"/>
          <w:highlight w:val="green"/>
          <w:lang w:val="en-US" w:eastAsia="ru-RU"/>
        </w:rPr>
        <w:t>–</w:t>
      </w:r>
      <w:r w:rsidR="00391A63" w:rsidRPr="00391A63">
        <w:rPr>
          <w:rFonts w:ascii="Times New Roman" w:eastAsia="Times New Roman" w:hAnsi="Times New Roman" w:cs="Times New Roman"/>
          <w:color w:val="000000" w:themeColor="text1"/>
          <w:sz w:val="16"/>
          <w:szCs w:val="16"/>
          <w:highlight w:val="green"/>
          <w:lang w:val="en-US" w:eastAsia="ru-RU"/>
        </w:rPr>
        <w:t>845</w:t>
      </w:r>
      <w:r w:rsidRPr="003761B3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en-US" w:eastAsia="ru-RU"/>
        </w:rPr>
        <w:t xml:space="preserve">. </w:t>
      </w:r>
      <w:hyperlink r:id="rId21" w:tgtFrame="_blank" w:tooltip="Перейти на страницу с информацией о публикации на сайте издателя" w:history="1">
        <w:r w:rsidRPr="003761B3">
          <w:rPr>
            <w:rFonts w:ascii="Times New Roman" w:eastAsia="Times New Roman" w:hAnsi="Times New Roman" w:cs="Times New Roman"/>
            <w:color w:val="000000" w:themeColor="text1"/>
            <w:sz w:val="16"/>
            <w:szCs w:val="16"/>
            <w:lang w:val="en-US" w:eastAsia="ru-RU"/>
          </w:rPr>
          <w:t>DOI</w:t>
        </w:r>
      </w:hyperlink>
      <w:r w:rsidRPr="003761B3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en-US" w:eastAsia="ru-RU"/>
        </w:rPr>
        <w:t xml:space="preserve">: </w:t>
      </w:r>
      <w:hyperlink r:id="rId22" w:tgtFrame="_blank" w:tooltip="Перейти на страницу с информацией о публикации на сайте издателя" w:history="1">
        <w:r w:rsidRPr="003761B3">
          <w:rPr>
            <w:rStyle w:val="af3"/>
            <w:rFonts w:ascii="Times New Roman" w:hAnsi="Times New Roman" w:cs="Times New Roman"/>
            <w:color w:val="000000" w:themeColor="text1"/>
            <w:sz w:val="16"/>
            <w:szCs w:val="16"/>
            <w:u w:val="none"/>
            <w:bdr w:val="none" w:sz="0" w:space="0" w:color="auto" w:frame="1"/>
            <w:shd w:val="clear" w:color="auto" w:fill="FFFFFF"/>
            <w:lang w:val="en-US"/>
          </w:rPr>
          <w:t>10.1080/1536383X.2024.2334403</w:t>
        </w:r>
      </w:hyperlink>
    </w:p>
    <w:p w14:paraId="3A88C3EB" w14:textId="678B40F9" w:rsidR="00166162" w:rsidRDefault="00542AFE" w:rsidP="003761B3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</w:pPr>
      <w:r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br w:type="column"/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>15.</w:t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ab/>
      </w:r>
      <w:r w:rsidR="00F8682C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A. </w:t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Yu. Belik, A. Yu. </w:t>
      </w:r>
      <w:proofErr w:type="spellStart"/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>Rybkin</w:t>
      </w:r>
      <w:proofErr w:type="spellEnd"/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, N. S. Goryachev, A. P. Sadkov, N. V. Filatova, A. G. </w:t>
      </w:r>
      <w:proofErr w:type="spellStart"/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>Buyanovskaya</w:t>
      </w:r>
      <w:proofErr w:type="spellEnd"/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, V. N. </w:t>
      </w:r>
      <w:proofErr w:type="spellStart"/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>Talanova</w:t>
      </w:r>
      <w:proofErr w:type="spellEnd"/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>, Z. S.</w:t>
      </w:r>
      <w:r w:rsidR="00F8682C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 </w:t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Klemenkova, V. S. Romanova, M. O. </w:t>
      </w:r>
      <w:proofErr w:type="spellStart"/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>Koifman</w:t>
      </w:r>
      <w:proofErr w:type="spellEnd"/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>, A. A. Terentiev,</w:t>
      </w:r>
      <w:r w:rsidR="00F8682C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 </w:t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A. I. Kotelnikov, </w:t>
      </w:r>
      <w:proofErr w:type="spellStart"/>
      <w:r w:rsidR="003761B3" w:rsidRPr="00542AFE">
        <w:rPr>
          <w:rFonts w:ascii="Times New Roman" w:hAnsi="Times New Roman" w:cs="Times New Roman"/>
          <w:b w:val="0"/>
          <w:i/>
          <w:iCs/>
          <w:color w:val="000000" w:themeColor="text1"/>
          <w:sz w:val="16"/>
          <w:szCs w:val="16"/>
        </w:rPr>
        <w:t>Spectrochim</w:t>
      </w:r>
      <w:proofErr w:type="spellEnd"/>
      <w:r w:rsidR="003761B3" w:rsidRPr="00542AFE">
        <w:rPr>
          <w:rFonts w:ascii="Times New Roman" w:hAnsi="Times New Roman" w:cs="Times New Roman"/>
          <w:b w:val="0"/>
          <w:i/>
          <w:iCs/>
          <w:color w:val="000000" w:themeColor="text1"/>
          <w:sz w:val="16"/>
          <w:szCs w:val="16"/>
        </w:rPr>
        <w:t>. Acta</w:t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, </w:t>
      </w:r>
      <w:r w:rsidR="003761B3" w:rsidRPr="00542AFE">
        <w:rPr>
          <w:rFonts w:ascii="Times New Roman" w:hAnsi="Times New Roman" w:cs="Times New Roman"/>
          <w:b w:val="0"/>
          <w:i/>
          <w:iCs/>
          <w:color w:val="000000" w:themeColor="text1"/>
          <w:sz w:val="16"/>
          <w:szCs w:val="16"/>
        </w:rPr>
        <w:t>Part A</w:t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, </w:t>
      </w:r>
      <w:r w:rsidR="003761B3" w:rsidRPr="00542AFE">
        <w:rPr>
          <w:rFonts w:ascii="Times New Roman" w:hAnsi="Times New Roman" w:cs="Times New Roman"/>
          <w:color w:val="000000" w:themeColor="text1"/>
          <w:sz w:val="16"/>
          <w:szCs w:val="16"/>
        </w:rPr>
        <w:t>2021</w:t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, </w:t>
      </w:r>
      <w:r w:rsidR="003761B3" w:rsidRPr="00542AFE">
        <w:rPr>
          <w:rFonts w:ascii="Times New Roman" w:hAnsi="Times New Roman" w:cs="Times New Roman"/>
          <w:b w:val="0"/>
          <w:i/>
          <w:iCs/>
          <w:color w:val="000000" w:themeColor="text1"/>
          <w:sz w:val="16"/>
          <w:szCs w:val="16"/>
        </w:rPr>
        <w:t>260</w:t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>, 119885.</w:t>
      </w:r>
      <w:r w:rsidR="00B56BB7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 xml:space="preserve"> </w:t>
      </w:r>
      <w:r w:rsidR="003761B3" w:rsidRPr="00542AFE"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  <w:t>DOI: 10.1016/j.saa.2021.119</w:t>
      </w:r>
    </w:p>
    <w:p w14:paraId="2BD0D016" w14:textId="77777777" w:rsidR="003761B3" w:rsidRPr="001A22A0" w:rsidRDefault="003761B3" w:rsidP="003761B3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3761B3" w:rsidRPr="003A13B7" w14:paraId="2D31135E" w14:textId="77777777" w:rsidTr="0000526E">
        <w:trPr>
          <w:jc w:val="right"/>
        </w:trPr>
        <w:tc>
          <w:tcPr>
            <w:tcW w:w="3255" w:type="dxa"/>
            <w:vAlign w:val="center"/>
          </w:tcPr>
          <w:p w14:paraId="04CB9AF0" w14:textId="77777777" w:rsidR="003761B3" w:rsidRPr="001A22A0" w:rsidRDefault="003761B3" w:rsidP="0000526E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1A22A0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1A22A0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1A22A0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1A22A0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12038C7B" w14:textId="77777777" w:rsidR="003761B3" w:rsidRPr="003A13B7" w:rsidRDefault="003761B3" w:rsidP="0000526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1A22A0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2570D13D" wp14:editId="7417D977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2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C0B7F7" w14:textId="77777777" w:rsidR="003761B3" w:rsidRPr="003761B3" w:rsidRDefault="003761B3" w:rsidP="003761B3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color w:val="000000" w:themeColor="text1"/>
          <w:sz w:val="16"/>
          <w:szCs w:val="16"/>
        </w:rPr>
      </w:pPr>
    </w:p>
    <w:sectPr w:rsidR="003761B3" w:rsidRPr="003761B3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BFD2F0" w14:textId="77777777" w:rsidR="0000526E" w:rsidRDefault="0000526E" w:rsidP="00427E5A">
      <w:pPr>
        <w:spacing w:after="0" w:line="240" w:lineRule="auto"/>
      </w:pPr>
      <w:r>
        <w:separator/>
      </w:r>
    </w:p>
    <w:p w14:paraId="2A0C03CD" w14:textId="77777777" w:rsidR="0000526E" w:rsidRDefault="0000526E"/>
  </w:endnote>
  <w:endnote w:type="continuationSeparator" w:id="0">
    <w:p w14:paraId="0D3EB645" w14:textId="77777777" w:rsidR="0000526E" w:rsidRDefault="0000526E" w:rsidP="00427E5A">
      <w:pPr>
        <w:spacing w:after="0" w:line="240" w:lineRule="auto"/>
      </w:pPr>
      <w:r>
        <w:continuationSeparator/>
      </w:r>
    </w:p>
    <w:p w14:paraId="39E31BE1" w14:textId="77777777" w:rsidR="0000526E" w:rsidRDefault="0000526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666680" w14:textId="77777777" w:rsidR="0000526E" w:rsidRPr="00A6442F" w:rsidRDefault="0000526E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N. Yu. </w:t>
    </w:r>
    <w:proofErr w:type="spellStart"/>
    <w:r>
      <w:rPr>
        <w:rStyle w:val="MainText0"/>
      </w:rPr>
      <w:t>Shepeta</w:t>
    </w:r>
    <w:proofErr w:type="spellEnd"/>
    <w:r>
      <w:rPr>
        <w:rFonts w:ascii="Times New Roman" w:hAnsi="Times New Roman" w:cs="Times New Roman"/>
        <w:iCs/>
        <w:sz w:val="18"/>
        <w:szCs w:val="18"/>
        <w:lang w:val="en-US"/>
      </w:rPr>
      <w:t>,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Pr="00DF4999">
      <w:rPr>
        <w:rStyle w:val="MainText0"/>
        <w:i/>
      </w:rPr>
      <w:t>OPEN</w:t>
    </w:r>
    <w:r w:rsidRPr="00110678">
      <w:rPr>
        <w:rStyle w:val="MainText0"/>
      </w:rPr>
      <w:t xml:space="preserve">, </w:t>
    </w:r>
    <w:r w:rsidRPr="00110678">
      <w:rPr>
        <w:rStyle w:val="MainText0"/>
        <w:b/>
      </w:rPr>
      <w:t>20</w:t>
    </w:r>
    <w:r>
      <w:rPr>
        <w:rStyle w:val="MainText0"/>
        <w:b/>
      </w:rPr>
      <w:t>25</w:t>
    </w:r>
    <w:r w:rsidRPr="00110678">
      <w:rPr>
        <w:rStyle w:val="MainText0"/>
      </w:rPr>
      <w:t xml:space="preserve">, </w:t>
    </w:r>
    <w:r>
      <w:rPr>
        <w:rStyle w:val="MainText0"/>
        <w:i/>
        <w:iCs/>
      </w:rPr>
      <w:t xml:space="preserve">8 </w:t>
    </w:r>
    <w:r w:rsidRPr="005C7369">
      <w:rPr>
        <w:rStyle w:val="MainText0"/>
        <w:i/>
        <w:iCs/>
      </w:rPr>
      <w:t>(</w:t>
    </w:r>
    <w:r>
      <w:rPr>
        <w:rStyle w:val="MainText0"/>
        <w:i/>
        <w:iCs/>
      </w:rPr>
      <w:t>1–3</w:t>
    </w:r>
    <w:r w:rsidRPr="005C7369">
      <w:rPr>
        <w:rStyle w:val="MainText0"/>
        <w:i/>
        <w:iCs/>
      </w:rPr>
      <w:t>)</w:t>
    </w:r>
    <w:r w:rsidRPr="00110678">
      <w:rPr>
        <w:rStyle w:val="MainText0"/>
      </w:rPr>
      <w:t xml:space="preserve">, </w:t>
    </w:r>
    <w:r>
      <w:rPr>
        <w:rStyle w:val="MainText0"/>
      </w:rPr>
      <w:t>XX–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BE4576" w14:textId="77777777" w:rsidR="0000526E" w:rsidRDefault="0000526E" w:rsidP="00427E5A">
      <w:pPr>
        <w:spacing w:after="0" w:line="240" w:lineRule="auto"/>
      </w:pPr>
      <w:r>
        <w:separator/>
      </w:r>
    </w:p>
    <w:p w14:paraId="777B8326" w14:textId="77777777" w:rsidR="0000526E" w:rsidRDefault="0000526E"/>
  </w:footnote>
  <w:footnote w:type="continuationSeparator" w:id="0">
    <w:p w14:paraId="749B5BF8" w14:textId="77777777" w:rsidR="0000526E" w:rsidRDefault="0000526E" w:rsidP="00427E5A">
      <w:pPr>
        <w:spacing w:after="0" w:line="240" w:lineRule="auto"/>
      </w:pPr>
      <w:r>
        <w:continuationSeparator/>
      </w:r>
    </w:p>
    <w:p w14:paraId="072436FA" w14:textId="77777777" w:rsidR="0000526E" w:rsidRDefault="0000526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2857197E" w14:textId="77777777" w:rsidR="0000526E" w:rsidRPr="001E7945" w:rsidRDefault="0000526E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3079AC0C" w14:textId="77777777" w:rsidR="0000526E" w:rsidRPr="001E7945" w:rsidRDefault="0000526E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Pr="001E7945">
          <w:rPr>
            <w:rFonts w:ascii="Times New Roman" w:hAnsi="Times New Roman" w:cs="Times New Roman"/>
            <w:i/>
          </w:rPr>
          <w:fldChar w:fldCharType="begin"/>
        </w:r>
        <w:r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Pr="001E7945">
          <w:rPr>
            <w:rFonts w:ascii="Times New Roman" w:hAnsi="Times New Roman" w:cs="Times New Roman"/>
            <w:i/>
          </w:rPr>
          <w:fldChar w:fldCharType="separate"/>
        </w:r>
        <w:r w:rsidR="0045203E">
          <w:rPr>
            <w:rFonts w:ascii="Times New Roman" w:hAnsi="Times New Roman" w:cs="Times New Roman"/>
            <w:i/>
            <w:noProof/>
            <w:lang w:val="en-US"/>
          </w:rPr>
          <w:t>2</w:t>
        </w:r>
        <w:r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 w15:restartNumberingAfterBreak="0">
    <w:nsid w:val="65E96923"/>
    <w:multiLevelType w:val="hybridMultilevel"/>
    <w:tmpl w:val="2D1C1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83885F1A">
      <w:start w:val="1"/>
      <w:numFmt w:val="upperLetter"/>
      <w:lvlText w:val="%2."/>
      <w:lvlJc w:val="left"/>
      <w:pPr>
        <w:ind w:left="1440" w:hanging="360"/>
      </w:pPr>
      <w:rPr>
        <w:rFonts w:hint="default"/>
        <w:color w:val="FF000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81018111">
    <w:abstractNumId w:val="2"/>
  </w:num>
  <w:num w:numId="2" w16cid:durableId="529491716">
    <w:abstractNumId w:val="4"/>
  </w:num>
  <w:num w:numId="3" w16cid:durableId="692803051">
    <w:abstractNumId w:val="1"/>
  </w:num>
  <w:num w:numId="4" w16cid:durableId="723989552">
    <w:abstractNumId w:val="7"/>
  </w:num>
  <w:num w:numId="5" w16cid:durableId="2120709824">
    <w:abstractNumId w:val="8"/>
  </w:num>
  <w:num w:numId="6" w16cid:durableId="1289824890">
    <w:abstractNumId w:val="9"/>
  </w:num>
  <w:num w:numId="7" w16cid:durableId="1063258550">
    <w:abstractNumId w:val="0"/>
  </w:num>
  <w:num w:numId="8" w16cid:durableId="769817337">
    <w:abstractNumId w:val="3"/>
  </w:num>
  <w:num w:numId="9" w16cid:durableId="100691657">
    <w:abstractNumId w:val="5"/>
  </w:num>
  <w:num w:numId="10" w16cid:durableId="81818260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0526E"/>
    <w:rsid w:val="00006876"/>
    <w:rsid w:val="00010033"/>
    <w:rsid w:val="00010FF4"/>
    <w:rsid w:val="00014B94"/>
    <w:rsid w:val="00016637"/>
    <w:rsid w:val="00021E9C"/>
    <w:rsid w:val="0003399C"/>
    <w:rsid w:val="00033C66"/>
    <w:rsid w:val="00052C07"/>
    <w:rsid w:val="00064622"/>
    <w:rsid w:val="00067EC7"/>
    <w:rsid w:val="00071D12"/>
    <w:rsid w:val="00080691"/>
    <w:rsid w:val="0008088D"/>
    <w:rsid w:val="000A1826"/>
    <w:rsid w:val="000B5E27"/>
    <w:rsid w:val="000B638C"/>
    <w:rsid w:val="000D72B3"/>
    <w:rsid w:val="000E1B06"/>
    <w:rsid w:val="000F5C43"/>
    <w:rsid w:val="001041E1"/>
    <w:rsid w:val="00161894"/>
    <w:rsid w:val="00166162"/>
    <w:rsid w:val="001B0919"/>
    <w:rsid w:val="001B6750"/>
    <w:rsid w:val="001C5CF8"/>
    <w:rsid w:val="001D2E8E"/>
    <w:rsid w:val="001D7469"/>
    <w:rsid w:val="001E7945"/>
    <w:rsid w:val="002162E0"/>
    <w:rsid w:val="00233A54"/>
    <w:rsid w:val="002500A5"/>
    <w:rsid w:val="00256F17"/>
    <w:rsid w:val="002C0A06"/>
    <w:rsid w:val="002C6A13"/>
    <w:rsid w:val="002D6411"/>
    <w:rsid w:val="00304C9B"/>
    <w:rsid w:val="003074ED"/>
    <w:rsid w:val="0031578F"/>
    <w:rsid w:val="00321C31"/>
    <w:rsid w:val="00333C28"/>
    <w:rsid w:val="00335D52"/>
    <w:rsid w:val="003363A6"/>
    <w:rsid w:val="0037441A"/>
    <w:rsid w:val="003761B3"/>
    <w:rsid w:val="00382074"/>
    <w:rsid w:val="00391A63"/>
    <w:rsid w:val="003A385C"/>
    <w:rsid w:val="003A4113"/>
    <w:rsid w:val="003A6FBC"/>
    <w:rsid w:val="003B067D"/>
    <w:rsid w:val="003E2893"/>
    <w:rsid w:val="00406D2B"/>
    <w:rsid w:val="00427E5A"/>
    <w:rsid w:val="00427E96"/>
    <w:rsid w:val="00436D4B"/>
    <w:rsid w:val="00440577"/>
    <w:rsid w:val="0045203E"/>
    <w:rsid w:val="00463737"/>
    <w:rsid w:val="004A44BC"/>
    <w:rsid w:val="004A5676"/>
    <w:rsid w:val="004C0411"/>
    <w:rsid w:val="004C6E03"/>
    <w:rsid w:val="00502985"/>
    <w:rsid w:val="00524995"/>
    <w:rsid w:val="00525D07"/>
    <w:rsid w:val="00533D73"/>
    <w:rsid w:val="00534762"/>
    <w:rsid w:val="00542AFE"/>
    <w:rsid w:val="00564253"/>
    <w:rsid w:val="00565C84"/>
    <w:rsid w:val="005B3892"/>
    <w:rsid w:val="005B7662"/>
    <w:rsid w:val="005C7369"/>
    <w:rsid w:val="005E76C3"/>
    <w:rsid w:val="005F481D"/>
    <w:rsid w:val="005F4A6F"/>
    <w:rsid w:val="00622DF1"/>
    <w:rsid w:val="00636753"/>
    <w:rsid w:val="0065245B"/>
    <w:rsid w:val="00683408"/>
    <w:rsid w:val="00685539"/>
    <w:rsid w:val="006B38E3"/>
    <w:rsid w:val="006E0C73"/>
    <w:rsid w:val="00704E53"/>
    <w:rsid w:val="00706F05"/>
    <w:rsid w:val="0072037E"/>
    <w:rsid w:val="007516EA"/>
    <w:rsid w:val="00752541"/>
    <w:rsid w:val="00755C01"/>
    <w:rsid w:val="00773BA2"/>
    <w:rsid w:val="007A3351"/>
    <w:rsid w:val="007A3FC9"/>
    <w:rsid w:val="007D3F5F"/>
    <w:rsid w:val="0080647F"/>
    <w:rsid w:val="008114FB"/>
    <w:rsid w:val="00820A77"/>
    <w:rsid w:val="00840BA0"/>
    <w:rsid w:val="00842E5C"/>
    <w:rsid w:val="008461F2"/>
    <w:rsid w:val="008622A1"/>
    <w:rsid w:val="00863A30"/>
    <w:rsid w:val="00875175"/>
    <w:rsid w:val="0089304F"/>
    <w:rsid w:val="00894EE2"/>
    <w:rsid w:val="008A02BF"/>
    <w:rsid w:val="008A6A35"/>
    <w:rsid w:val="008C6630"/>
    <w:rsid w:val="008C68C0"/>
    <w:rsid w:val="008D2BCF"/>
    <w:rsid w:val="008E062B"/>
    <w:rsid w:val="00904B7F"/>
    <w:rsid w:val="00916E1F"/>
    <w:rsid w:val="00920730"/>
    <w:rsid w:val="00930DA8"/>
    <w:rsid w:val="00962E5F"/>
    <w:rsid w:val="00962FA3"/>
    <w:rsid w:val="009667F3"/>
    <w:rsid w:val="0097502A"/>
    <w:rsid w:val="00980AD8"/>
    <w:rsid w:val="00994E66"/>
    <w:rsid w:val="009A41CF"/>
    <w:rsid w:val="009A6DAE"/>
    <w:rsid w:val="009B1ECD"/>
    <w:rsid w:val="009E4960"/>
    <w:rsid w:val="009F1726"/>
    <w:rsid w:val="00A075F3"/>
    <w:rsid w:val="00A10D64"/>
    <w:rsid w:val="00A231BA"/>
    <w:rsid w:val="00A6442F"/>
    <w:rsid w:val="00A76F33"/>
    <w:rsid w:val="00A95709"/>
    <w:rsid w:val="00AD1A9F"/>
    <w:rsid w:val="00B23601"/>
    <w:rsid w:val="00B5202A"/>
    <w:rsid w:val="00B56BB7"/>
    <w:rsid w:val="00B73D1E"/>
    <w:rsid w:val="00B861A0"/>
    <w:rsid w:val="00BB1D07"/>
    <w:rsid w:val="00BE4FEF"/>
    <w:rsid w:val="00BF18D2"/>
    <w:rsid w:val="00C25E43"/>
    <w:rsid w:val="00CA605E"/>
    <w:rsid w:val="00CD128C"/>
    <w:rsid w:val="00CD6FAC"/>
    <w:rsid w:val="00D33D37"/>
    <w:rsid w:val="00D36C9F"/>
    <w:rsid w:val="00D470F3"/>
    <w:rsid w:val="00D71473"/>
    <w:rsid w:val="00D72E91"/>
    <w:rsid w:val="00DA0A72"/>
    <w:rsid w:val="00DA6B3D"/>
    <w:rsid w:val="00DF1FCB"/>
    <w:rsid w:val="00DF4999"/>
    <w:rsid w:val="00E60451"/>
    <w:rsid w:val="00E74984"/>
    <w:rsid w:val="00E76E65"/>
    <w:rsid w:val="00E81EDE"/>
    <w:rsid w:val="00E92F2F"/>
    <w:rsid w:val="00E95346"/>
    <w:rsid w:val="00EA6C3B"/>
    <w:rsid w:val="00EB2FCC"/>
    <w:rsid w:val="00EE0429"/>
    <w:rsid w:val="00EE4066"/>
    <w:rsid w:val="00EF625A"/>
    <w:rsid w:val="00F05FA6"/>
    <w:rsid w:val="00F376FB"/>
    <w:rsid w:val="00F44BBC"/>
    <w:rsid w:val="00F6796A"/>
    <w:rsid w:val="00F851FA"/>
    <w:rsid w:val="00F8682C"/>
    <w:rsid w:val="00F86864"/>
    <w:rsid w:val="00F94740"/>
    <w:rsid w:val="00F95280"/>
    <w:rsid w:val="00FA0CD1"/>
    <w:rsid w:val="00FB4DBE"/>
    <w:rsid w:val="00FC31D2"/>
    <w:rsid w:val="00FC7A24"/>
    <w:rsid w:val="00FD0F4B"/>
    <w:rsid w:val="00FD15C6"/>
    <w:rsid w:val="00FD2F8B"/>
    <w:rsid w:val="00FD3713"/>
    <w:rsid w:val="00FE45D6"/>
    <w:rsid w:val="00FE65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enu v:ext="edit" shadowcolor="none"/>
    </o:shapedefaults>
    <o:shapelayout v:ext="edit">
      <o:idmap v:ext="edit" data="1"/>
    </o:shapelayout>
  </w:shapeDefaults>
  <w:decimalSymbol w:val=","/>
  <w:listSeparator w:val=";"/>
  <w14:docId w14:val="3F3D8C13"/>
  <w15:docId w15:val="{E29AF42D-A297-4A63-B79B-6D7103E65E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qFormat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3761B3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4">
    <w:name w:val="Unresolved Mention"/>
    <w:basedOn w:val="a0"/>
    <w:uiPriority w:val="99"/>
    <w:semiHidden/>
    <w:unhideWhenUsed/>
    <w:rsid w:val="003363A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yperlink" Target="http://dx.doi.org/10.1080/1536383X.2024.2334403" TargetMode="Externa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5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yperlink" Target="https://istina.msu.ru/journals/64195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hyperlink" Target="https://creativecommons.org/licenses/by/4.0/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https://istina.msu.ru/workers/98892463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hyperlink" Target="http://dx.doi.org/10.1080/1536383X.2024.2334403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53848E-F9EA-4E17-8C5C-FADF67D35F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3</Pages>
  <Words>1562</Words>
  <Characters>8908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86</cp:revision>
  <dcterms:created xsi:type="dcterms:W3CDTF">2018-09-10T13:23:00Z</dcterms:created>
  <dcterms:modified xsi:type="dcterms:W3CDTF">2025-07-31T13:57:00Z</dcterms:modified>
</cp:coreProperties>
</file>